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92D32" w:rsidRPr="00BE09B0" w:rsidRDefault="00192D3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Комплект оценочных материалов по дисциплине</w:t>
      </w:r>
    </w:p>
    <w:p w:rsidR="00192D32" w:rsidRPr="00BE09B0" w:rsidRDefault="0027543C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27543C">
        <w:rPr>
          <w:rFonts w:ascii="Times New Roman" w:hAnsi="Times New Roman"/>
          <w:b/>
          <w:color w:val="000000"/>
          <w:sz w:val="28"/>
          <w:szCs w:val="28"/>
        </w:rPr>
        <w:t>ОП.1</w:t>
      </w:r>
      <w:r w:rsidR="0069449B">
        <w:rPr>
          <w:rFonts w:ascii="Times New Roman" w:hAnsi="Times New Roman"/>
          <w:b/>
          <w:color w:val="000000"/>
          <w:sz w:val="28"/>
          <w:szCs w:val="28"/>
        </w:rPr>
        <w:t>0</w:t>
      </w:r>
      <w:r w:rsidRPr="0027543C">
        <w:rPr>
          <w:rFonts w:ascii="Times New Roman" w:hAnsi="Times New Roman"/>
          <w:b/>
          <w:color w:val="000000"/>
          <w:sz w:val="28"/>
          <w:szCs w:val="28"/>
        </w:rPr>
        <w:t xml:space="preserve"> Численные методы</w:t>
      </w:r>
    </w:p>
    <w:p w:rsidR="00425EB2" w:rsidRPr="00BE09B0" w:rsidRDefault="00425EB2" w:rsidP="00425EB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для специальности </w:t>
      </w:r>
      <w:bookmarkStart w:id="0" w:name="_Hlk170405333"/>
      <w:r w:rsidR="0069449B">
        <w:rPr>
          <w:rFonts w:ascii="Times New Roman" w:hAnsi="Times New Roman"/>
          <w:b/>
          <w:color w:val="000000"/>
          <w:sz w:val="28"/>
          <w:szCs w:val="28"/>
        </w:rPr>
        <w:t>09.02.07 Информационные системы и программирование</w:t>
      </w:r>
      <w:bookmarkEnd w:id="0"/>
    </w:p>
    <w:p w:rsidR="00425EB2" w:rsidRPr="00BE09B0" w:rsidRDefault="00425EB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</w:p>
    <w:p w:rsidR="00192D32" w:rsidRPr="00BE09B0" w:rsidRDefault="00192D32" w:rsidP="0063245C">
      <w:pPr>
        <w:spacing w:after="24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</w:t>
      </w:r>
    </w:p>
    <w:p w:rsidR="00192D32" w:rsidRPr="00BE09B0" w:rsidRDefault="00192D32" w:rsidP="0063245C">
      <w:pPr>
        <w:spacing w:after="24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выбор правильного ответа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Выберите один правильный ответ</w:t>
      </w:r>
    </w:p>
    <w:p w:rsidR="00606B23" w:rsidRPr="002F0EA6" w:rsidRDefault="00337076" w:rsidP="00B47BCF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337076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Округлить число </w:t>
      </w:r>
      <m:oMath>
        <m:r>
          <m:rPr>
            <m:sty m:val="bi"/>
          </m:rP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π≈ 3,1415926535</m:t>
        </m:r>
      </m:oMath>
      <w:r w:rsidRPr="00337076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 ... до пяти значащих цифр</w:t>
      </w:r>
      <w:r w:rsidR="002F0EA6" w:rsidRPr="002F0EA6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: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</w:t>
      </w:r>
      <w:r w:rsidR="00B47B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3</w:t>
      </w:r>
      <w:r w:rsidR="00B47BCF" w:rsidRP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,1415</w:t>
      </w:r>
      <w:r w:rsid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9</w:t>
      </w:r>
      <w:r w:rsidR="00B47BCF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</w:t>
      </w:r>
      <w:r w:rsidR="00B47B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3</w:t>
      </w:r>
      <w:r w:rsidR="00B47BCF" w:rsidRP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,141</w:t>
      </w:r>
      <w:r w:rsid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60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</w:t>
      </w:r>
      <w:r w:rsidR="00B47B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B47BCF" w:rsidRP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3,1416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)</w:t>
      </w:r>
      <w:r w:rsidR="00B47B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B47BCF" w:rsidRP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3,14</w:t>
      </w:r>
      <w:r w:rsid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1</w:t>
      </w:r>
      <w:r w:rsidR="00B47BCF" w:rsidRPr="00B47BCF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5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B47B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606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ПК </w:t>
      </w:r>
      <w:r w:rsidR="0060010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60010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1A7FC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60010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60010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223E71" w:rsidRPr="00BE09B0" w:rsidRDefault="00223E71" w:rsidP="00223E71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9711A9" w:rsidRPr="009711A9" w:rsidRDefault="009711A9" w:rsidP="009711A9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9711A9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Как иначе называют метод Ньютона?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3C3520"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етод касательных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 w:rsidR="003C3520"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Метод итераций</w:t>
      </w:r>
      <w:r w:rsidR="003C3520"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)</w:t>
      </w:r>
      <w:r w:rsid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3C3520"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етод хорд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BE09B0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proofErr w:type="gramEnd"/>
    </w:p>
    <w:p w:rsidR="00223E71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86202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</w:t>
      </w:r>
      <w:r w:rsidR="0086202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60010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6046A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FE4DA7" w:rsidRPr="00BE09B0" w:rsidRDefault="00FE4DA7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223E71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192D32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3C3520" w:rsidRPr="003C3520" w:rsidRDefault="003C3520" w:rsidP="003C3520">
      <w:pPr>
        <w:spacing w:after="0" w:line="240" w:lineRule="auto"/>
        <w:ind w:left="720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В чем заключается задача отделения корней?</w:t>
      </w:r>
    </w:p>
    <w:p w:rsidR="003C3520" w:rsidRPr="003C3520" w:rsidRDefault="003C3520" w:rsidP="003C352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 В установлении количества корней</w:t>
      </w:r>
    </w:p>
    <w:p w:rsidR="003C3520" w:rsidRPr="003C3520" w:rsidRDefault="003C3520" w:rsidP="003C352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 В установлении количества корней, а также наиболее тесных промежутков, каждый из которых содержит только один корень.</w:t>
      </w:r>
    </w:p>
    <w:p w:rsidR="003C3520" w:rsidRPr="003C3520" w:rsidRDefault="003C3520" w:rsidP="003C352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) В установлении корня решения уравнения</w:t>
      </w:r>
    </w:p>
    <w:p w:rsidR="003C3520" w:rsidRPr="003C3520" w:rsidRDefault="003C3520" w:rsidP="003C352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) В назначении количества корней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3C352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7A4F3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60010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223E71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192D32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657D62" w:rsidRDefault="00657D62" w:rsidP="00657D6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Метод дихотомии</w:t>
      </w:r>
      <w:r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 (метод половинного делении – частный случай метода проб)</w:t>
      </w:r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, начиная с промежутка </w:t>
      </w:r>
      <w:r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изоляции</w:t>
      </w:r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, циклически делит промежутки пополам, выбирая тот </w:t>
      </w:r>
      <w:proofErr w:type="spellStart"/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полупромежуток</w:t>
      </w:r>
      <w:proofErr w:type="spellEnd"/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, на краях которого функция F(x) ...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="00657D62" w:rsidRPr="00657D62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равна 0;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="00657D62" w:rsidRPr="00657D62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одного знака;</w:t>
      </w:r>
    </w:p>
    <w:p w:rsidR="0063245C" w:rsidRDefault="0063245C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="00657D62" w:rsidRPr="00657D62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разного знака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657D6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  <w:r w:rsidR="0060010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60010B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60010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63245C" w:rsidRDefault="0063245C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57D62" w:rsidRPr="00BE09B0" w:rsidRDefault="00657D62" w:rsidP="00657D62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657D62" w:rsidRPr="003C3520" w:rsidRDefault="00657D62" w:rsidP="00657D62">
      <w:pPr>
        <w:spacing w:after="0" w:line="240" w:lineRule="auto"/>
        <w:ind w:left="720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57D62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Отделение корней можно выполнить двумя способами</w:t>
      </w:r>
      <w:r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:</w:t>
      </w:r>
    </w:p>
    <w:p w:rsidR="00657D62" w:rsidRPr="003C3520" w:rsidRDefault="00657D62" w:rsidP="00657D62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А) </w:t>
      </w:r>
      <w:r w:rsidRPr="00657D62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налитическим и систематическим</w:t>
      </w:r>
    </w:p>
    <w:p w:rsidR="00657D62" w:rsidRPr="003C3520" w:rsidRDefault="00657D62" w:rsidP="00657D62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 w:rsidRPr="00657D6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аналитическим и графическим</w:t>
      </w:r>
    </w:p>
    <w:p w:rsidR="00657D62" w:rsidRPr="003C3520" w:rsidRDefault="00657D62" w:rsidP="00657D62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В) </w:t>
      </w:r>
      <w:r w:rsidRPr="00657D6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ближением и отделение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</w:t>
      </w:r>
    </w:p>
    <w:p w:rsidR="00657D62" w:rsidRPr="003C3520" w:rsidRDefault="00657D62" w:rsidP="00657D62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Г) </w:t>
      </w:r>
      <w:r w:rsidRPr="00657D6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систематическим и графическим</w:t>
      </w:r>
    </w:p>
    <w:p w:rsidR="00657D62" w:rsidRPr="00BE09B0" w:rsidRDefault="00657D62" w:rsidP="00657D6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657D62" w:rsidRPr="00BE09B0" w:rsidRDefault="00657D62" w:rsidP="00657D6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, 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657D62" w:rsidRDefault="00657D6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777437" w:rsidRPr="00BE09B0" w:rsidRDefault="00777437" w:rsidP="0077743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777437" w:rsidRPr="003C3520" w:rsidRDefault="00777437" w:rsidP="00777437">
      <w:pPr>
        <w:spacing w:after="0" w:line="240" w:lineRule="auto"/>
        <w:ind w:left="720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777437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Какой из следующих методов относится к метод</w:t>
      </w:r>
      <w:r w:rsidR="00FD42C3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а</w:t>
      </w:r>
      <w:r w:rsidRPr="00777437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м численного интегрирования?</w:t>
      </w:r>
    </w:p>
    <w:p w:rsidR="00777437" w:rsidRPr="003C3520" w:rsidRDefault="00777437" w:rsidP="00777437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А) </w:t>
      </w:r>
      <w:r w:rsidRPr="0077743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етод Рунге-Кутты</w:t>
      </w:r>
    </w:p>
    <w:p w:rsidR="00777437" w:rsidRPr="003C3520" w:rsidRDefault="00777437" w:rsidP="00777437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 w:rsidRPr="00657D6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77743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етод трапеций</w:t>
      </w:r>
    </w:p>
    <w:p w:rsidR="00777437" w:rsidRPr="003C3520" w:rsidRDefault="00777437" w:rsidP="00777437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В) </w:t>
      </w:r>
      <w:r w:rsidRPr="0077743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етод Ньютона</w:t>
      </w:r>
    </w:p>
    <w:p w:rsidR="00777437" w:rsidRPr="003C3520" w:rsidRDefault="00777437" w:rsidP="00777437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352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Г) </w:t>
      </w:r>
      <w:r w:rsidRPr="0077743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етод Гаусса-</w:t>
      </w:r>
      <w:proofErr w:type="spellStart"/>
      <w:r w:rsidRPr="0077743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Жордана</w:t>
      </w:r>
      <w:proofErr w:type="spellEnd"/>
    </w:p>
    <w:p w:rsidR="00777437" w:rsidRPr="00BE09B0" w:rsidRDefault="00777437" w:rsidP="0077743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777437" w:rsidRPr="00BE09B0" w:rsidRDefault="00777437" w:rsidP="0077743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2, 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К 1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1</w:t>
      </w:r>
    </w:p>
    <w:p w:rsidR="00777437" w:rsidRDefault="00777437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777437" w:rsidRDefault="00777437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соответствия</w:t>
      </w:r>
    </w:p>
    <w:p w:rsidR="00606B23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. Установите правильное соответствие. </w:t>
      </w:r>
      <w:r w:rsidR="00E55E6B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аждому элементу левого столбца соответствует только один элемент правого столбца.</w:t>
      </w:r>
    </w:p>
    <w:p w:rsidR="00334808" w:rsidRDefault="00F84FD5" w:rsidP="0033480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F84FD5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Укажите, какому численному методу решения уравнений соответствуют данные формулы</w:t>
      </w:r>
      <w:r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: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088"/>
        <w:gridCol w:w="3533"/>
      </w:tblGrid>
      <w:tr w:rsidR="00F84FD5" w:rsidRPr="00BE09B0" w:rsidTr="00FD42C3">
        <w:trPr>
          <w:tblCellSpacing w:w="0" w:type="dxa"/>
        </w:trPr>
        <w:tc>
          <w:tcPr>
            <w:tcW w:w="316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F84FD5" w:rsidRPr="00BE09B0" w:rsidRDefault="00F84FD5" w:rsidP="00F84FD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енный метод</w:t>
            </w:r>
          </w:p>
        </w:tc>
        <w:tc>
          <w:tcPr>
            <w:tcW w:w="183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F84FD5" w:rsidRPr="00BE09B0" w:rsidRDefault="00F84FD5" w:rsidP="00F84FD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счетная формула</w:t>
            </w:r>
          </w:p>
        </w:tc>
      </w:tr>
      <w:tr w:rsidR="00334808" w:rsidRPr="00BE09B0" w:rsidTr="00FD42C3">
        <w:trPr>
          <w:tblCellSpacing w:w="0" w:type="dxa"/>
        </w:trPr>
        <w:tc>
          <w:tcPr>
            <w:tcW w:w="316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1) </w:t>
            </w:r>
            <w:r w:rsidR="00F84FD5" w:rsidRPr="00F6069B">
              <w:rPr>
                <w:rFonts w:ascii="Times New Roman CYR" w:hAnsi="Times New Roman CYR" w:cs="Times New Roman CYR"/>
                <w:bCs/>
                <w:sz w:val="28"/>
                <w:szCs w:val="28"/>
              </w:rPr>
              <w:t>Метод половинного деления</w:t>
            </w:r>
          </w:p>
        </w:tc>
        <w:tc>
          <w:tcPr>
            <w:tcW w:w="183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F84FD5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А) </w:t>
            </w:r>
            <w:r w:rsidR="00F84FD5" w:rsidRPr="00F84FD5">
              <w:rPr>
                <w:rFonts w:ascii="Times New Roman CYR" w:hAnsi="Times New Roman CYR" w:cs="Times New Roman CYR"/>
                <w:position w:val="-30"/>
              </w:rPr>
              <w:object w:dxaOrig="16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7" type="#_x0000_t75" style="width:81pt;height:35.25pt" o:ole="">
                  <v:imagedata r:id="rId7" o:title=""/>
                </v:shape>
                <o:OLEObject Type="Embed" ProgID="Equation.DSMT4" ShapeID="_x0000_i1117" DrawAspect="Content" ObjectID="_1824797240" r:id="rId8"/>
              </w:object>
            </w:r>
          </w:p>
        </w:tc>
      </w:tr>
      <w:tr w:rsidR="00334808" w:rsidRPr="00BE09B0" w:rsidTr="00FD42C3">
        <w:trPr>
          <w:tblCellSpacing w:w="0" w:type="dxa"/>
        </w:trPr>
        <w:tc>
          <w:tcPr>
            <w:tcW w:w="316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2) </w:t>
            </w:r>
            <w:r w:rsidR="00F84FD5" w:rsidRPr="00F6069B">
              <w:rPr>
                <w:rFonts w:ascii="Times New Roman CYR" w:hAnsi="Times New Roman CYR" w:cs="Times New Roman CYR"/>
                <w:bCs/>
                <w:sz w:val="28"/>
                <w:szCs w:val="28"/>
              </w:rPr>
              <w:t>Метод хорд</w:t>
            </w:r>
          </w:p>
        </w:tc>
        <w:tc>
          <w:tcPr>
            <w:tcW w:w="183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Б) </w:t>
            </w:r>
            <w:r w:rsidR="00F84FD5" w:rsidRPr="00F84FD5">
              <w:rPr>
                <w:rFonts w:ascii="Times New Roman CYR" w:hAnsi="Times New Roman CYR" w:cs="Times New Roman CYR"/>
                <w:position w:val="-28"/>
              </w:rPr>
              <w:object w:dxaOrig="2700" w:dyaOrig="660">
                <v:shape id="_x0000_i1118" type="#_x0000_t75" style="width:135pt;height:33pt" o:ole="">
                  <v:imagedata r:id="rId9" o:title=""/>
                </v:shape>
                <o:OLEObject Type="Embed" ProgID="Equation.DSMT4" ShapeID="_x0000_i1118" DrawAspect="Content" ObjectID="_1824797241" r:id="rId10"/>
              </w:object>
            </w:r>
          </w:p>
        </w:tc>
      </w:tr>
      <w:tr w:rsidR="00334808" w:rsidRPr="00BE09B0" w:rsidTr="00FD42C3">
        <w:trPr>
          <w:tblCellSpacing w:w="0" w:type="dxa"/>
        </w:trPr>
        <w:tc>
          <w:tcPr>
            <w:tcW w:w="316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E55E6B" w:rsidRPr="00BE09B0" w:rsidRDefault="0074003D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3</w:t>
            </w:r>
            <w:r w:rsidR="00E55E6B" w:rsidRPr="00BE09B0">
              <w:rPr>
                <w:rFonts w:ascii="Times New Roman" w:hAnsi="Times New Roman" w:cs="Times New Roman"/>
              </w:rPr>
              <w:t xml:space="preserve">) </w:t>
            </w:r>
            <w:r w:rsidR="00F84FD5" w:rsidRPr="00F6069B">
              <w:rPr>
                <w:rFonts w:ascii="Times New Roman CYR" w:hAnsi="Times New Roman CYR" w:cs="Times New Roman CYR"/>
                <w:bCs/>
                <w:sz w:val="28"/>
                <w:szCs w:val="28"/>
              </w:rPr>
              <w:t>Метод касательных</w:t>
            </w:r>
          </w:p>
        </w:tc>
        <w:tc>
          <w:tcPr>
            <w:tcW w:w="183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74003D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В</w:t>
            </w:r>
            <w:r w:rsidR="00E55E6B" w:rsidRPr="00BE09B0">
              <w:rPr>
                <w:rFonts w:ascii="Times New Roman" w:hAnsi="Times New Roman" w:cs="Times New Roman"/>
              </w:rPr>
              <w:t xml:space="preserve">) </w:t>
            </w:r>
            <w:r w:rsidR="00FD42C3" w:rsidRPr="00FD42C3">
              <w:rPr>
                <w:rFonts w:ascii="Times New Roman CYR" w:hAnsi="Times New Roman CYR" w:cs="Times New Roman CYR"/>
                <w:position w:val="-24"/>
              </w:rPr>
              <w:object w:dxaOrig="1560" w:dyaOrig="639">
                <v:shape id="_x0000_i1128" type="#_x0000_t75" style="width:78pt;height:32.25pt" o:ole="">
                  <v:imagedata r:id="rId11" o:title=""/>
                </v:shape>
                <o:OLEObject Type="Embed" ProgID="Equation.DSMT4" ShapeID="_x0000_i1128" DrawAspect="Content" ObjectID="_1824797242" r:id="rId12"/>
              </w:object>
            </w:r>
          </w:p>
        </w:tc>
      </w:tr>
      <w:tr w:rsidR="00334808" w:rsidRPr="00BE09B0" w:rsidTr="00FD42C3">
        <w:trPr>
          <w:tblCellSpacing w:w="0" w:type="dxa"/>
        </w:trPr>
        <w:tc>
          <w:tcPr>
            <w:tcW w:w="316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41C23" w:rsidRPr="00BE09B0" w:rsidRDefault="00141C23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4) </w:t>
            </w:r>
            <w:r w:rsidR="00FD42C3">
              <w:rPr>
                <w:rFonts w:ascii="Times New Roman" w:hAnsi="Times New Roman" w:cs="Times New Roman"/>
              </w:rPr>
              <w:t>М</w:t>
            </w:r>
            <w:r w:rsidR="00F84FD5" w:rsidRPr="00F6069B">
              <w:rPr>
                <w:rFonts w:ascii="Times New Roman CYR" w:hAnsi="Times New Roman CYR" w:cs="Times New Roman CYR"/>
                <w:bCs/>
                <w:sz w:val="28"/>
                <w:szCs w:val="28"/>
              </w:rPr>
              <w:t>етод</w:t>
            </w:r>
            <w:r w:rsidR="00FD42C3">
              <w:rPr>
                <w:rFonts w:ascii="Times New Roman CYR" w:hAnsi="Times New Roman CYR" w:cs="Times New Roman CYR"/>
                <w:bCs/>
                <w:sz w:val="28"/>
                <w:szCs w:val="28"/>
              </w:rPr>
              <w:t xml:space="preserve"> итераций</w:t>
            </w:r>
          </w:p>
        </w:tc>
        <w:tc>
          <w:tcPr>
            <w:tcW w:w="183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41C23" w:rsidRPr="00BE09B0" w:rsidRDefault="00141C23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Г) </w:t>
            </w:r>
            <w:r w:rsidR="00FD42C3" w:rsidRPr="00FD42C3">
              <w:rPr>
                <w:rFonts w:ascii="Times New Roman CYR" w:hAnsi="Times New Roman CYR" w:cs="Times New Roman CYR"/>
                <w:position w:val="-24"/>
              </w:rPr>
              <w:object w:dxaOrig="1040" w:dyaOrig="620">
                <v:shape id="_x0000_i1124" type="#_x0000_t75" style="width:51.75pt;height:30.75pt" o:ole="">
                  <v:imagedata r:id="rId13" o:title=""/>
                </v:shape>
                <o:OLEObject Type="Embed" ProgID="Equation.DSMT4" ShapeID="_x0000_i1124" DrawAspect="Content" ObjectID="_1824797243" r:id="rId14"/>
              </w:objec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FD42C3" w:rsidRPr="00BE09B0" w:rsidTr="00FD42C3"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</w:tr>
      <w:tr w:rsidR="00FD42C3" w:rsidRPr="00BE09B0" w:rsidTr="00FD42C3"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1250" w:type="pct"/>
          </w:tcPr>
          <w:p w:rsidR="00FD42C3" w:rsidRPr="00BE09B0" w:rsidRDefault="00FD42C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К 1.1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FE4DA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Установите правильное соответствие. Каждому элементу левого столбца соответствует только один элемент правого столбца.</w:t>
      </w:r>
    </w:p>
    <w:p w:rsidR="009450A2" w:rsidRPr="00BE09B0" w:rsidRDefault="009450A2" w:rsidP="009450A2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812"/>
        <w:gridCol w:w="849"/>
        <w:gridCol w:w="3960"/>
      </w:tblGrid>
      <w:tr w:rsidR="00782C88" w:rsidRPr="00BE09B0" w:rsidTr="00782C88">
        <w:trPr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1B75CD" w:rsidP="00F440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bookmarkStart w:id="1" w:name="_Hlk212481347"/>
            <w:r w:rsidRPr="001B75CD">
              <w:rPr>
                <w:rFonts w:ascii="Times New Roman" w:hAnsi="Times New Roman" w:cs="Times New Roman"/>
                <w:b/>
              </w:rPr>
              <w:t>Метод численного интегрирования</w:t>
            </w:r>
          </w:p>
        </w:tc>
        <w:tc>
          <w:tcPr>
            <w:tcW w:w="2499" w:type="pct"/>
            <w:gridSpan w:val="2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1B75CD" w:rsidP="00F440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B75CD">
              <w:rPr>
                <w:rFonts w:ascii="Times New Roman" w:hAnsi="Times New Roman" w:cs="Times New Roman"/>
                <w:b/>
              </w:rPr>
              <w:t>Графическая интерпретация</w:t>
            </w:r>
          </w:p>
        </w:tc>
      </w:tr>
      <w:tr w:rsidR="00782C88" w:rsidRPr="00BE09B0" w:rsidTr="00782C88">
        <w:trPr>
          <w:trHeight w:val="620"/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B75CD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1) </w:t>
            </w:r>
            <w:r w:rsidR="001B75CD" w:rsidRPr="001B75CD">
              <w:rPr>
                <w:rFonts w:ascii="Times New Roman" w:hAnsi="Times New Roman" w:cs="Times New Roman"/>
                <w:bCs/>
                <w:sz w:val="24"/>
                <w:szCs w:val="24"/>
              </w:rPr>
              <w:t>Метод левых прямоугольников</w:t>
            </w:r>
          </w:p>
        </w:tc>
        <w:tc>
          <w:tcPr>
            <w:tcW w:w="44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noProof/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А)</w:t>
            </w:r>
          </w:p>
        </w:tc>
        <w:tc>
          <w:tcPr>
            <w:tcW w:w="20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782C88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Aptos" w:hAnsi="Times New Roman" w:cs="Times New Roman"/>
                <w:noProof/>
                <w:kern w:val="2"/>
                <w:sz w:val="28"/>
                <w:szCs w:val="24"/>
                <w14:ligatures w14:val="standardContextual"/>
              </w:rPr>
              <w:drawing>
                <wp:inline distT="0" distB="0" distL="0" distR="0" wp14:anchorId="248F639D" wp14:editId="2BED4A50">
                  <wp:extent cx="1659464" cy="1085850"/>
                  <wp:effectExtent l="0" t="0" r="0" b="0"/>
                  <wp:docPr id="118798" name="Рисунок 1187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533" t="27101" r="34828" b="46357"/>
                          <a:stretch/>
                        </pic:blipFill>
                        <pic:spPr bwMode="auto">
                          <a:xfrm>
                            <a:off x="0" y="0"/>
                            <a:ext cx="1670579" cy="1093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2C88" w:rsidRPr="00BE09B0" w:rsidTr="00782C88">
        <w:trPr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97C4A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>2)</w:t>
            </w:r>
            <w:r w:rsidRPr="00197C4A">
              <w:rPr>
                <w:sz w:val="28"/>
                <w:szCs w:val="28"/>
              </w:rPr>
              <w:t xml:space="preserve"> </w:t>
            </w:r>
            <w:r w:rsidR="00782C88" w:rsidRPr="00782C88">
              <w:rPr>
                <w:rFonts w:ascii="Times New Roman" w:hAnsi="Times New Roman" w:cs="Times New Roman"/>
                <w:bCs/>
                <w:sz w:val="24"/>
                <w:szCs w:val="24"/>
              </w:rPr>
              <w:t>Метод трапеций</w:t>
            </w:r>
          </w:p>
        </w:tc>
        <w:tc>
          <w:tcPr>
            <w:tcW w:w="44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noProof/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Б)</w:t>
            </w:r>
          </w:p>
        </w:tc>
        <w:tc>
          <w:tcPr>
            <w:tcW w:w="20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782C88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Aptos" w:hAnsi="Times New Roman" w:cs="Times New Roman"/>
                <w:noProof/>
                <w:kern w:val="2"/>
                <w:sz w:val="28"/>
                <w:szCs w:val="24"/>
                <w14:ligatures w14:val="standardContextual"/>
              </w:rPr>
              <w:drawing>
                <wp:inline distT="0" distB="0" distL="0" distR="0" wp14:anchorId="248F639D" wp14:editId="2BED4A50">
                  <wp:extent cx="1629394" cy="1114425"/>
                  <wp:effectExtent l="0" t="0" r="9525" b="0"/>
                  <wp:docPr id="118799" name="Рисунок 1187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147" t="27101" r="67454" b="46357"/>
                          <a:stretch/>
                        </pic:blipFill>
                        <pic:spPr bwMode="auto">
                          <a:xfrm>
                            <a:off x="0" y="0"/>
                            <a:ext cx="1645488" cy="1125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2C88" w:rsidRPr="00BE09B0" w:rsidTr="00782C88">
        <w:trPr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97C4A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3) </w:t>
            </w:r>
            <w:r w:rsidR="00782C88" w:rsidRPr="00782C88">
              <w:rPr>
                <w:rFonts w:ascii="Times New Roman" w:hAnsi="Times New Roman" w:cs="Times New Roman"/>
                <w:bCs/>
                <w:sz w:val="24"/>
                <w:szCs w:val="24"/>
              </w:rPr>
              <w:t>Метод Симпсона</w:t>
            </w:r>
          </w:p>
        </w:tc>
        <w:tc>
          <w:tcPr>
            <w:tcW w:w="44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)</w:t>
            </w:r>
          </w:p>
        </w:tc>
        <w:tc>
          <w:tcPr>
            <w:tcW w:w="20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782C88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D9D23CB">
                  <wp:extent cx="1569159" cy="1226820"/>
                  <wp:effectExtent l="0" t="0" r="0" b="0"/>
                  <wp:docPr id="118801" name="Рисунок 1188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8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789"/>
                          <a:stretch/>
                        </pic:blipFill>
                        <pic:spPr bwMode="auto">
                          <a:xfrm>
                            <a:off x="0" y="0"/>
                            <a:ext cx="1579902" cy="1235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2C88" w:rsidRPr="00BE09B0" w:rsidTr="00782C88">
        <w:trPr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197C4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 xml:space="preserve">4) </w:t>
            </w:r>
            <w:r w:rsidR="00782C88" w:rsidRPr="001B75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Метод </w:t>
            </w:r>
            <w:r w:rsidR="00782C88">
              <w:rPr>
                <w:rFonts w:ascii="Times New Roman" w:hAnsi="Times New Roman" w:cs="Times New Roman"/>
                <w:bCs/>
                <w:sz w:val="24"/>
                <w:szCs w:val="24"/>
              </w:rPr>
              <w:t>правых</w:t>
            </w:r>
            <w:r w:rsidR="00782C88" w:rsidRPr="001B75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прямоугольников</w:t>
            </w:r>
          </w:p>
        </w:tc>
        <w:tc>
          <w:tcPr>
            <w:tcW w:w="44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2254E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20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782C88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Aptos" w:hAnsi="Times New Roman" w:cs="Times New Roman"/>
                <w:noProof/>
                <w:kern w:val="2"/>
                <w:sz w:val="28"/>
                <w:szCs w:val="24"/>
                <w14:ligatures w14:val="standardContextual"/>
              </w:rPr>
              <w:drawing>
                <wp:inline distT="0" distB="0" distL="0" distR="0" wp14:anchorId="248F639D" wp14:editId="2BED4A50">
                  <wp:extent cx="1619250" cy="1044917"/>
                  <wp:effectExtent l="0" t="0" r="0" b="3175"/>
                  <wp:docPr id="118800" name="Рисунок 118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1276" t="27101" r="-316" b="46357"/>
                          <a:stretch/>
                        </pic:blipFill>
                        <pic:spPr bwMode="auto">
                          <a:xfrm>
                            <a:off x="0" y="0"/>
                            <a:ext cx="1638190" cy="105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2C88" w:rsidRPr="00BE09B0" w:rsidTr="00782C88">
        <w:trPr>
          <w:tblCellSpacing w:w="0" w:type="dxa"/>
        </w:trPr>
        <w:tc>
          <w:tcPr>
            <w:tcW w:w="250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197C4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 xml:space="preserve">5) </w:t>
            </w:r>
            <w:r w:rsidR="00782C88" w:rsidRPr="001B75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Метод </w:t>
            </w:r>
            <w:r w:rsidR="00782C88">
              <w:rPr>
                <w:rFonts w:ascii="Times New Roman" w:hAnsi="Times New Roman" w:cs="Times New Roman"/>
                <w:bCs/>
                <w:sz w:val="24"/>
                <w:szCs w:val="24"/>
              </w:rPr>
              <w:t>серединных</w:t>
            </w:r>
            <w:r w:rsidR="00782C88" w:rsidRPr="001B75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прямоугольников</w:t>
            </w:r>
          </w:p>
        </w:tc>
        <w:tc>
          <w:tcPr>
            <w:tcW w:w="441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2254E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>Д)</w:t>
            </w:r>
          </w:p>
        </w:tc>
        <w:tc>
          <w:tcPr>
            <w:tcW w:w="20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694276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ED7D4A4">
                  <wp:extent cx="1752600" cy="1428895"/>
                  <wp:effectExtent l="0" t="0" r="0" b="0"/>
                  <wp:docPr id="118802" name="Рисунок 1188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400" t="2137" b="10659"/>
                          <a:stretch/>
                        </pic:blipFill>
                        <pic:spPr bwMode="auto">
                          <a:xfrm>
                            <a:off x="0" y="0"/>
                            <a:ext cx="1762520" cy="14369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bookmarkEnd w:id="1"/>
    </w:tbl>
    <w:p w:rsidR="00782C88" w:rsidRDefault="00782C88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1926"/>
        <w:gridCol w:w="1926"/>
        <w:gridCol w:w="1925"/>
        <w:gridCol w:w="1925"/>
        <w:gridCol w:w="1925"/>
      </w:tblGrid>
      <w:tr w:rsidR="00197C4A" w:rsidRPr="00BE09B0" w:rsidTr="00197C4A"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5</w:t>
            </w:r>
          </w:p>
        </w:tc>
      </w:tr>
      <w:tr w:rsidR="00197C4A" w:rsidRPr="00BE09B0" w:rsidTr="00197C4A">
        <w:tc>
          <w:tcPr>
            <w:tcW w:w="1000" w:type="pct"/>
          </w:tcPr>
          <w:p w:rsidR="00197C4A" w:rsidRPr="00BE09B0" w:rsidRDefault="00F4722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1000" w:type="pct"/>
          </w:tcPr>
          <w:p w:rsidR="00197C4A" w:rsidRPr="00BE09B0" w:rsidRDefault="00F4722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000" w:type="pct"/>
          </w:tcPr>
          <w:p w:rsidR="00197C4A" w:rsidRPr="00BE09B0" w:rsidRDefault="00F4722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Д</w:t>
            </w:r>
          </w:p>
        </w:tc>
        <w:tc>
          <w:tcPr>
            <w:tcW w:w="1000" w:type="pct"/>
          </w:tcPr>
          <w:p w:rsidR="00197C4A" w:rsidRPr="00BE09B0" w:rsidRDefault="00F4722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000" w:type="pct"/>
          </w:tcPr>
          <w:p w:rsidR="00197C4A" w:rsidRPr="00BE09B0" w:rsidRDefault="00F4722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9, ПК 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Установите правильное соответствие. Каждому элементу левого столбца соответствует только один элемент правого столбца.</w:t>
      </w:r>
    </w:p>
    <w:p w:rsidR="003A08CD" w:rsidRPr="00BE09B0" w:rsidRDefault="003A08CD" w:rsidP="004C5524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76"/>
        <w:gridCol w:w="326"/>
        <w:gridCol w:w="6419"/>
      </w:tblGrid>
      <w:tr w:rsidR="003A08CD" w:rsidRPr="00BE09B0" w:rsidTr="00FD416B">
        <w:trPr>
          <w:tblCellSpacing w:w="0" w:type="dxa"/>
        </w:trPr>
        <w:tc>
          <w:tcPr>
            <w:tcW w:w="154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D416B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) </w:t>
            </w:r>
            <w:r w:rsidR="00FD416B"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>Метод Ньютона</w:t>
            </w:r>
          </w:p>
        </w:tc>
        <w:tc>
          <w:tcPr>
            <w:tcW w:w="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)</w:t>
            </w:r>
          </w:p>
        </w:tc>
        <w:tc>
          <w:tcPr>
            <w:tcW w:w="338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4722D" w:rsidRDefault="00F4722D" w:rsidP="00F4722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722D">
              <w:rPr>
                <w:rFonts w:ascii="Times New Roman" w:hAnsi="Times New Roman" w:cs="Times New Roman"/>
                <w:sz w:val="28"/>
                <w:szCs w:val="28"/>
              </w:rPr>
              <w:t>численный метод для вычисления интегралов</w:t>
            </w:r>
          </w:p>
        </w:tc>
      </w:tr>
      <w:tr w:rsidR="003A08CD" w:rsidRPr="00BE09B0" w:rsidTr="00FD416B">
        <w:trPr>
          <w:tblCellSpacing w:w="0" w:type="dxa"/>
        </w:trPr>
        <w:tc>
          <w:tcPr>
            <w:tcW w:w="154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D416B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>2)</w:t>
            </w:r>
            <w:r w:rsidR="00FD416B"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Метод Симпсона</w:t>
            </w:r>
          </w:p>
        </w:tc>
        <w:tc>
          <w:tcPr>
            <w:tcW w:w="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Б)</w:t>
            </w:r>
          </w:p>
        </w:tc>
        <w:tc>
          <w:tcPr>
            <w:tcW w:w="338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4722D" w:rsidRDefault="00F4722D" w:rsidP="00F4722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722D">
              <w:rPr>
                <w:rFonts w:ascii="Times New Roman" w:hAnsi="Times New Roman" w:cs="Times New Roman"/>
                <w:sz w:val="28"/>
                <w:szCs w:val="28"/>
              </w:rPr>
              <w:t>метод поиска корней уравнения, основанный на делении интервала пополам и проверке знаков</w:t>
            </w:r>
          </w:p>
        </w:tc>
      </w:tr>
      <w:tr w:rsidR="003A08CD" w:rsidRPr="00BE09B0" w:rsidTr="00FD416B">
        <w:trPr>
          <w:tblCellSpacing w:w="0" w:type="dxa"/>
        </w:trPr>
        <w:tc>
          <w:tcPr>
            <w:tcW w:w="154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D416B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3) </w:t>
            </w:r>
            <w:r w:rsidR="00FD416B"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>Метод Рунге-Кутты</w:t>
            </w:r>
          </w:p>
        </w:tc>
        <w:tc>
          <w:tcPr>
            <w:tcW w:w="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В)</w:t>
            </w:r>
          </w:p>
        </w:tc>
        <w:tc>
          <w:tcPr>
            <w:tcW w:w="338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F4722D" w:rsidRDefault="00F4722D" w:rsidP="00F4722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722D">
              <w:rPr>
                <w:rFonts w:ascii="Times New Roman" w:hAnsi="Times New Roman" w:cs="Times New Roman"/>
                <w:sz w:val="28"/>
                <w:szCs w:val="28"/>
              </w:rPr>
              <w:t>метод для решения обыкновенных дифференциальных уравнений</w:t>
            </w:r>
          </w:p>
        </w:tc>
      </w:tr>
      <w:tr w:rsidR="003A08CD" w:rsidRPr="00BE09B0" w:rsidTr="00FD416B">
        <w:trPr>
          <w:tblCellSpacing w:w="0" w:type="dxa"/>
        </w:trPr>
        <w:tc>
          <w:tcPr>
            <w:tcW w:w="154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FD416B" w:rsidRDefault="003A08CD" w:rsidP="00AD7602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D416B">
              <w:rPr>
                <w:rFonts w:ascii="Times New Roman" w:hAnsi="Times New Roman" w:cs="Times New Roman"/>
                <w:bCs/>
                <w:sz w:val="24"/>
                <w:szCs w:val="24"/>
              </w:rPr>
              <w:t>4)</w:t>
            </w:r>
            <w:r w:rsidRPr="00FD416B">
              <w:rPr>
                <w:rFonts w:ascii="Times New Roman" w:eastAsia="Aptos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r w:rsidR="00FD416B" w:rsidRPr="00FD416B">
              <w:rPr>
                <w:rFonts w:ascii="Times New Roman" w:eastAsia="Aptos" w:hAnsi="Times New Roman" w:cs="Times New Roman"/>
                <w:kern w:val="2"/>
                <w:sz w:val="24"/>
                <w:szCs w:val="24"/>
                <w14:ligatures w14:val="standardContextual"/>
              </w:rPr>
              <w:t>Метод половинного деления</w:t>
            </w:r>
          </w:p>
        </w:tc>
        <w:tc>
          <w:tcPr>
            <w:tcW w:w="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BE09B0" w:rsidRDefault="003A08CD" w:rsidP="003A08CD">
            <w:pPr>
              <w:spacing w:after="0" w:line="240" w:lineRule="auto"/>
              <w:jc w:val="right"/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Г)</w:t>
            </w:r>
          </w:p>
        </w:tc>
        <w:tc>
          <w:tcPr>
            <w:tcW w:w="338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F4722D" w:rsidRDefault="00F4722D" w:rsidP="00F4722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722D">
              <w:rPr>
                <w:rFonts w:ascii="Times New Roman" w:hAnsi="Times New Roman" w:cs="Times New Roman"/>
                <w:sz w:val="28"/>
                <w:szCs w:val="28"/>
              </w:rPr>
              <w:t>метод нахождения корней уравнений, использующий производные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3A08CD" w:rsidRPr="00BE09B0" w:rsidTr="003A08CD"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</w:tr>
      <w:tr w:rsidR="003A08CD" w:rsidRPr="00BE09B0" w:rsidTr="003A08CD">
        <w:tc>
          <w:tcPr>
            <w:tcW w:w="1250" w:type="pct"/>
          </w:tcPr>
          <w:p w:rsidR="003A08CD" w:rsidRPr="00BE09B0" w:rsidRDefault="00FD416B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250" w:type="pct"/>
          </w:tcPr>
          <w:p w:rsidR="003A08CD" w:rsidRPr="00BE09B0" w:rsidRDefault="00FD416B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1250" w:type="pct"/>
          </w:tcPr>
          <w:p w:rsidR="003A08CD" w:rsidRPr="00BE09B0" w:rsidRDefault="00FD416B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86202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</w:t>
      </w:r>
      <w:r w:rsidR="0086202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0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К 1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1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К 1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1</w:t>
      </w:r>
    </w:p>
    <w:p w:rsidR="005E69C5" w:rsidRPr="00BE09B0" w:rsidRDefault="005E69C5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правильной последовательности</w:t>
      </w:r>
    </w:p>
    <w:p w:rsidR="006E4927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1. </w:t>
      </w:r>
      <w:bookmarkStart w:id="2" w:name="_Hlk212660473"/>
      <w:r w:rsidR="00770511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</w:t>
      </w:r>
      <w:r w:rsidR="004C1A7C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6E4927" w:rsidRPr="006E492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расположи</w:t>
      </w:r>
      <w:r w:rsidR="006E492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в</w:t>
      </w:r>
      <w:r w:rsidR="006E4927" w:rsidRPr="006E492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6E492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п</w:t>
      </w:r>
      <w:r w:rsidR="006E4927" w:rsidRPr="006E492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риближенные числа по количеству значащих цифр, начиная с меньшего</w:t>
      </w:r>
    </w:p>
    <w:bookmarkEnd w:id="2"/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6E4927" w:rsidRP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.0304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6E4927" w:rsidRP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.03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6E4927" w:rsidRP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.40</w:t>
      </w:r>
      <w:r w:rsid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5B527A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6E4927" w:rsidRP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.0018</w:t>
      </w:r>
    </w:p>
    <w:p w:rsidR="006E4927" w:rsidRPr="00BE09B0" w:rsidRDefault="006E4927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Д) </w:t>
      </w:r>
      <w:r w:rsidRP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.02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r w:rsidR="009B51D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Д</w:t>
      </w:r>
      <w:r w:rsidR="009B51D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="009B51D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6E492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, Г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9, ПК 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AE07A8" w:rsidRPr="00AE07A8" w:rsidRDefault="00192D32" w:rsidP="00AE07A8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2. </w:t>
      </w:r>
      <w:r w:rsidR="00E20B3E" w:rsidRPr="00E20B3E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 шагов для решения системы линейных уравнений методом Гаусса</w:t>
      </w:r>
      <w:r w:rsidR="00AE07A8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: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E20B3E" w:rsidRPr="00E20B3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матрицу системы к верхнему треугольному виду.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E20B3E" w:rsidRPr="00E20B3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Записать систему уравнений в виде матрицы.</w:t>
      </w:r>
    </w:p>
    <w:p w:rsidR="00A31FD5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E20B3E" w:rsidRPr="00E20B3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йти решения, выполняя обратную подстановку.</w:t>
      </w:r>
    </w:p>
    <w:p w:rsidR="00E20B3E" w:rsidRPr="00BE09B0" w:rsidRDefault="00E20B3E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)</w:t>
      </w:r>
      <w:r w:rsidRPr="00E20B3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пределить возможные решения (единственное, множество или отсутствие).</w:t>
      </w:r>
    </w:p>
    <w:p w:rsidR="00192D32" w:rsidRPr="00E20B3E" w:rsidRDefault="00A31FD5" w:rsidP="00A31FD5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E20B3E" w:rsidRPr="00E20B3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</w:t>
      </w:r>
      <w:r w:rsidR="00E20B3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, А, В,</w:t>
      </w:r>
      <w:r w:rsidR="00E20B3E" w:rsidRPr="00E20B3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E20B3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</w:t>
      </w:r>
      <w:r w:rsidRPr="00E20B3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86202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86202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  <w:r w:rsidR="00DF14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FA1558" w:rsidRPr="00BE09B0" w:rsidRDefault="00192D32" w:rsidP="00FA1558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Дан</w:t>
      </w:r>
      <w:r w:rsidR="00691BAE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ы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691BAE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таблицы знаков функции этапа отделения корней уравнения.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770511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по возрастанию </w:t>
      </w:r>
      <w:r w:rsidR="00691BAE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количества корней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:</w:t>
      </w:r>
    </w:p>
    <w:p w:rsidR="00691BAE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</w:p>
    <w:tbl>
      <w:tblPr>
        <w:tblW w:w="4195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615"/>
        <w:gridCol w:w="1615"/>
        <w:gridCol w:w="1614"/>
        <w:gridCol w:w="1614"/>
        <w:gridCol w:w="1614"/>
      </w:tblGrid>
      <w:tr w:rsidR="00691BAE" w:rsidRPr="00691BAE" w:rsidTr="00691BAE">
        <w:tblPrEx>
          <w:tblCellMar>
            <w:top w:w="0" w:type="dxa"/>
            <w:bottom w:w="0" w:type="dxa"/>
          </w:tblCellMar>
        </w:tblPrEx>
        <w:trPr>
          <w:trHeight w:val="294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sz w:val="28"/>
                <w:szCs w:val="28"/>
              </w:rPr>
              <w:t>1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sz w:val="28"/>
                <w:szCs w:val="28"/>
              </w:rPr>
              <w:t>2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</w:tr>
      <w:tr w:rsidR="00691BAE" w:rsidRPr="00691BAE" w:rsidTr="00691BAE">
        <w:tblPrEx>
          <w:tblCellMar>
            <w:top w:w="0" w:type="dxa"/>
            <w:bottom w:w="0" w:type="dxa"/>
          </w:tblCellMar>
        </w:tblPrEx>
        <w:trPr>
          <w:trHeight w:val="410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 xml:space="preserve">знак 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f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(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</w:tr>
    </w:tbl>
    <w:p w:rsidR="00691BAE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</w:t>
      </w:r>
      <w:r w:rsid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</w:p>
    <w:tbl>
      <w:tblPr>
        <w:tblW w:w="4227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355"/>
        <w:gridCol w:w="1357"/>
        <w:gridCol w:w="1357"/>
        <w:gridCol w:w="1355"/>
        <w:gridCol w:w="1357"/>
        <w:gridCol w:w="1353"/>
      </w:tblGrid>
      <w:tr w:rsidR="00691BAE" w:rsidRPr="00691BAE" w:rsidTr="00691BAE">
        <w:tblPrEx>
          <w:tblCellMar>
            <w:top w:w="0" w:type="dxa"/>
            <w:bottom w:w="0" w:type="dxa"/>
          </w:tblCellMar>
        </w:tblPrEx>
        <w:trPr>
          <w:trHeight w:val="294"/>
          <w:jc w:val="right"/>
        </w:trPr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1</w:t>
            </w:r>
          </w:p>
        </w:tc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1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sz w:val="28"/>
                <w:szCs w:val="28"/>
              </w:rPr>
              <w:t>2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</w:tr>
      <w:tr w:rsidR="00691BAE" w:rsidRPr="00691BAE" w:rsidTr="00691BAE">
        <w:tblPrEx>
          <w:tblCellMar>
            <w:top w:w="0" w:type="dxa"/>
            <w:bottom w:w="0" w:type="dxa"/>
          </w:tblCellMar>
        </w:tblPrEx>
        <w:trPr>
          <w:trHeight w:val="410"/>
          <w:jc w:val="right"/>
        </w:trPr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 xml:space="preserve">знак 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f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(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8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8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691BA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</w:tr>
    </w:tbl>
    <w:p w:rsidR="00691BAE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</w:p>
    <w:tbl>
      <w:tblPr>
        <w:tblW w:w="4195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615"/>
        <w:gridCol w:w="1615"/>
        <w:gridCol w:w="1614"/>
        <w:gridCol w:w="1614"/>
        <w:gridCol w:w="1614"/>
      </w:tblGrid>
      <w:tr w:rsidR="00691BAE" w:rsidRPr="00691BAE" w:rsidTr="00A47323">
        <w:tblPrEx>
          <w:tblCellMar>
            <w:top w:w="0" w:type="dxa"/>
            <w:bottom w:w="0" w:type="dxa"/>
          </w:tblCellMar>
        </w:tblPrEx>
        <w:trPr>
          <w:trHeight w:val="294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lastRenderedPageBreak/>
              <w:t>x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5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4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</w:tr>
      <w:tr w:rsidR="00691BAE" w:rsidRPr="00691BAE" w:rsidTr="00A47323">
        <w:tblPrEx>
          <w:tblCellMar>
            <w:top w:w="0" w:type="dxa"/>
            <w:bottom w:w="0" w:type="dxa"/>
          </w:tblCellMar>
        </w:tblPrEx>
        <w:trPr>
          <w:trHeight w:val="410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 xml:space="preserve">знак 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f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(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</w:tr>
    </w:tbl>
    <w:p w:rsidR="00691BAE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</w:p>
    <w:tbl>
      <w:tblPr>
        <w:tblW w:w="4195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615"/>
        <w:gridCol w:w="1615"/>
        <w:gridCol w:w="1614"/>
        <w:gridCol w:w="1614"/>
        <w:gridCol w:w="1614"/>
      </w:tblGrid>
      <w:tr w:rsidR="00691BAE" w:rsidRPr="00691BAE" w:rsidTr="00A47323">
        <w:tblPrEx>
          <w:tblCellMar>
            <w:top w:w="0" w:type="dxa"/>
            <w:bottom w:w="0" w:type="dxa"/>
          </w:tblCellMar>
        </w:tblPrEx>
        <w:trPr>
          <w:trHeight w:val="294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0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3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 CYR"/>
                    <w:sz w:val="28"/>
                    <w:szCs w:val="28"/>
                  </w:rPr>
                  <m:t>-∞</m:t>
                </m:r>
              </m:oMath>
            </m:oMathPara>
          </w:p>
        </w:tc>
      </w:tr>
      <w:tr w:rsidR="00691BAE" w:rsidRPr="00691BAE" w:rsidTr="00A47323">
        <w:tblPrEx>
          <w:tblCellMar>
            <w:top w:w="0" w:type="dxa"/>
            <w:bottom w:w="0" w:type="dxa"/>
          </w:tblCellMar>
        </w:tblPrEx>
        <w:trPr>
          <w:trHeight w:val="410"/>
          <w:jc w:val="right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 xml:space="preserve">знак 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f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(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  <w:lang w:val="en-US"/>
              </w:rPr>
              <w:t>x</w:t>
            </w:r>
            <w:r w:rsidRPr="00691BAE">
              <w:rPr>
                <w:rFonts w:ascii="Times New Roman CYR" w:hAnsi="Times New Roman CYR" w:cs="Times New Roman CYR"/>
                <w:bCs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+</w:t>
            </w:r>
          </w:p>
        </w:tc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91BAE" w:rsidRPr="00691BAE" w:rsidRDefault="00691BAE" w:rsidP="00A4732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Cs/>
                <w:sz w:val="28"/>
                <w:szCs w:val="28"/>
              </w:rPr>
            </w:pPr>
            <w:r>
              <w:rPr>
                <w:rFonts w:ascii="Times New Roman CYR" w:hAnsi="Times New Roman CYR" w:cs="Times New Roman CYR"/>
                <w:bCs/>
                <w:sz w:val="28"/>
                <w:szCs w:val="28"/>
              </w:rPr>
              <w:t>-</w:t>
            </w:r>
          </w:p>
        </w:tc>
      </w:tr>
    </w:tbl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FA1558" w:rsidRPr="00BE09B0" w:rsidRDefault="00FA1558" w:rsidP="00FA155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порядок: </w:t>
      </w:r>
      <w:r w:rsidR="00D01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,</w:t>
      </w:r>
      <w:r w:rsid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E632E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E632E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  <w:r w:rsidR="00D01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E632E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48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</w:t>
      </w: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на дополнение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bookmarkStart w:id="3" w:name="_Hlk189828122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Напишите пропущенное слово (словосочетание).</w:t>
      </w:r>
    </w:p>
    <w:p w:rsidR="003C4957" w:rsidRPr="003C4957" w:rsidRDefault="003C4957" w:rsidP="003C495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3C4957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Данный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Pr="003C4957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рисунок иллюстрирует метод </w:t>
      </w:r>
      <w:r w:rsidRPr="0071080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3C4957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риближенного решения уравнения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192D32" w:rsidRPr="00BE09B0" w:rsidRDefault="003C4957" w:rsidP="003C4957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drawing>
          <wp:inline distT="0" distB="0" distL="0" distR="0">
            <wp:extent cx="2038350" cy="1602048"/>
            <wp:effectExtent l="0" t="0" r="0" b="0"/>
            <wp:docPr id="118803" name="Рисунок 118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0168" cy="1611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асательных (</w:t>
      </w:r>
      <w:r w:rsidR="003C4957" w:rsidRPr="003C4957">
        <w:rPr>
          <w:rFonts w:ascii="Times New Roman" w:eastAsia="Aptos" w:hAnsi="Times New Roman" w:cs="Times New Roman"/>
          <w:i/>
          <w:kern w:val="2"/>
          <w:sz w:val="28"/>
          <w:szCs w:val="24"/>
          <w14:ligatures w14:val="standardContextual"/>
        </w:rPr>
        <w:t>или</w:t>
      </w:r>
      <w:r w:rsid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Ньютона)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</w:t>
      </w:r>
      <w:r w:rsidR="0086202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0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10528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К 1.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</w:p>
    <w:bookmarkEnd w:id="3"/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Напишите пропущенное слово (словосочетание).</w:t>
      </w:r>
    </w:p>
    <w:p w:rsidR="00970536" w:rsidRPr="00BE09B0" w:rsidRDefault="003C4957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Задача, заключающаяся в отыскании функции из некоторого класса, график которой проходит через точки с координатами </w:t>
      </w:r>
      <m:oMath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sSub>
              <m:sSub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sSub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x</m:t>
                </m:r>
              </m:e>
              <m:sub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i</m:t>
                </m:r>
              </m:sub>
            </m:sSub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,</m:t>
            </m:r>
            <m:sSub>
              <m:sSub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sSub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y</m:t>
                </m:r>
              </m:e>
              <m:sub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i</m:t>
                </m:r>
              </m:sub>
            </m:sSub>
          </m:e>
        </m:d>
      </m:oMath>
      <w:r w:rsidRP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— это </w:t>
      </w:r>
      <w:r w:rsidR="00881F0F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</w:t>
      </w:r>
      <w:r w:rsidR="00881F0F"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з</w:t>
      </w:r>
      <w:r w:rsidR="003C4957" w:rsidRPr="003C49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дача интерполяции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D6108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86202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1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A67BA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Напишите пропущенн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ые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слов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словосочетание).</w:t>
      </w:r>
    </w:p>
    <w:p w:rsidR="00970536" w:rsidRPr="00BE09B0" w:rsidRDefault="00496B9E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____________ </w:t>
      </w:r>
      <w:r w:rsidRPr="00496B9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— повторное применение какой-либо математической операци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</w:t>
      </w:r>
      <w:r w:rsidR="00881F0F"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496B9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терация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 w:rsidR="004C05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кратким свободным ответом</w:t>
      </w:r>
    </w:p>
    <w:p w:rsidR="00D35845" w:rsidRPr="00BE09B0" w:rsidRDefault="00192D32" w:rsidP="00A46AE3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1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</w:t>
      </w:r>
      <w:r w:rsidR="00EF50F9" w:rsidRPr="00EF50F9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Пусть длина бруска измерена сантиметровой линейкой и получено приближенное значение </w:t>
      </w:r>
      <w:r w:rsidR="00EF50F9" w:rsidRPr="00A46AE3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а=251</w:t>
      </w:r>
      <w:r w:rsidR="00A46AE3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 </w:t>
      </w:r>
      <w:r w:rsidR="00EF50F9" w:rsidRPr="00A46AE3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см.</w:t>
      </w:r>
      <w:r w:rsidR="00EF50F9" w:rsidRPr="00EF50F9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Найти предельную относительную погрешность.</w:t>
      </w:r>
    </w:p>
    <w:p w:rsidR="00623207" w:rsidRPr="00BE09B0" w:rsidRDefault="00623207" w:rsidP="00A0296A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Правильный ответ:</w:t>
      </w:r>
      <w:r w:rsidR="00A0296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δ=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</m:d>
          </m:den>
        </m:f>
        <m:r>
          <w:rPr>
            <w:rFonts w:ascii="Cambria Math" w:hAnsi="Cambria Math" w:cs="Times New Roman"/>
            <w:sz w:val="28"/>
            <w:szCs w:val="28"/>
          </w:rPr>
          <m:t>&lt;</m:t>
        </m:r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5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0,004</m:t>
        </m:r>
      </m:oMath>
    </w:p>
    <w:p w:rsidR="00623207" w:rsidRPr="00BE09B0" w:rsidRDefault="00623207" w:rsidP="006232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7619AD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86202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485C5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A0296A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0296A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2.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46AE3" w:rsidRPr="00A46AE3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Отделить графически корни уравнения </w:t>
      </w:r>
      <m:oMath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ⅇ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-</m:t>
        </m:r>
        <m:sSup>
          <m:sSupPr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0</m:t>
        </m:r>
      </m:oMath>
      <w:r w:rsidR="00A46AE3" w:rsidRPr="00A46AE3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F44028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p w:rsidR="00A0296A" w:rsidRDefault="00A46AE3" w:rsidP="00A46AE3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091D05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E001D35" wp14:editId="256D53A5">
            <wp:extent cx="1552575" cy="1495495"/>
            <wp:effectExtent l="0" t="0" r="0" b="9525"/>
            <wp:docPr id="39" name="Рисунок 39" descr="r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r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605" cy="1501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AE3" w:rsidRDefault="00A46AE3" w:rsidP="00A46AE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x∈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1;0</m:t>
              </m:r>
            </m:e>
          </m:d>
        </m:oMath>
      </m:oMathPara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ПК 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A0296A" w:rsidRDefault="00192D32" w:rsidP="0062320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A46AE3" w:rsidRPr="00A46AE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налитическим методом отделить корни уравнения:</w:t>
      </w:r>
      <w:r w:rsidR="00A46AE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4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-4x-1=0</m:t>
        </m:r>
      </m:oMath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E50C57" w:rsidRPr="00E50C57" w:rsidRDefault="00192D32" w:rsidP="00E50C5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tbl>
      <w:tblPr>
        <w:tblW w:w="6380" w:type="dxa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</w:tblGrid>
      <w:tr w:rsidR="00A46AE3" w:rsidRPr="00091D05" w:rsidTr="00A47323">
        <w:trPr>
          <w:cantSplit/>
          <w:jc w:val="center"/>
        </w:trPr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Х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Calibri" w:eastAsia="Calibri" w:hAnsi="Calibri" w:cs="Times New Roman"/>
                <w:position w:val="-10"/>
              </w:rPr>
              <w:object w:dxaOrig="420" w:dyaOrig="260">
                <v:shape id="_x0000_i1171" type="#_x0000_t75" style="width:21pt;height:13.5pt" o:ole="">
                  <v:imagedata r:id="rId22" o:title=""/>
                </v:shape>
                <o:OLEObject Type="Embed" ProgID="Equation.DSMT4" ShapeID="_x0000_i1171" DrawAspect="Content" ObjectID="_1824797244" r:id="rId23"/>
              </w:objec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1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>
              <w:rPr>
                <w:rFonts w:ascii="Calibri" w:eastAsia="Calibri" w:hAnsi="Calibri" w:cs="Times New Roman"/>
                <w:noProof/>
                <w:position w:val="-4"/>
              </w:rPr>
              <w:drawing>
                <wp:inline distT="0" distB="0" distL="0" distR="0">
                  <wp:extent cx="266700" cy="142875"/>
                  <wp:effectExtent l="0" t="0" r="0" b="9525"/>
                  <wp:docPr id="118806" name="Рисунок 1188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6AE3" w:rsidRPr="00091D05" w:rsidTr="00A47323">
        <w:trPr>
          <w:cantSplit/>
          <w:jc w:val="center"/>
        </w:trPr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знак f(х)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+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-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A46AE3" w:rsidRPr="00091D05" w:rsidRDefault="00A46AE3" w:rsidP="00A47323">
            <w:pPr>
              <w:spacing w:after="0"/>
              <w:ind w:left="284" w:hanging="284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091D05">
              <w:rPr>
                <w:rFonts w:ascii="Times New Roman" w:eastAsia="Calibri" w:hAnsi="Times New Roman" w:cs="Times New Roman"/>
                <w:i/>
              </w:rPr>
              <w:t>+</w:t>
            </w:r>
          </w:p>
        </w:tc>
      </w:tr>
    </w:tbl>
    <w:p w:rsidR="00192D32" w:rsidRPr="00BE09B0" w:rsidRDefault="00A46AE3" w:rsidP="00E50C5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m:oMathPara>
        <m:oMath>
          <m:sSub>
            <m:sSub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sSub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x</m:t>
              </m:r>
            </m:e>
            <m:sub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1</m:t>
              </m:r>
            </m:sub>
          </m:sSub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∈</m:t>
          </m:r>
          <m:d>
            <m:d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-∞;1</m:t>
              </m:r>
            </m:e>
          </m:d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 xml:space="preserve">; </m:t>
          </m:r>
          <m:sSub>
            <m:sSub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sSub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x</m:t>
              </m:r>
            </m:e>
            <m:sub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2</m:t>
              </m:r>
            </m:sub>
          </m:sSub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∈</m:t>
          </m:r>
          <m:d>
            <m:d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1;+∞</m:t>
              </m:r>
            </m:e>
          </m:d>
        </m:oMath>
      </m:oMathPara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0</w:t>
      </w:r>
      <w:r w:rsidR="00A466C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развернутым ответом</w:t>
      </w:r>
    </w:p>
    <w:p w:rsidR="00A47323" w:rsidRPr="00A47323" w:rsidRDefault="00192D32" w:rsidP="00A4732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1. </w:t>
      </w:r>
      <w:r w:rsidR="00A47323"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ом хорд уточнить с точностью </w:t>
      </w:r>
      <w:r w:rsidR="00A47323" w:rsidRPr="00A47323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615D6D80" wp14:editId="583EBC89">
            <wp:extent cx="600075" cy="238125"/>
            <wp:effectExtent l="0" t="0" r="9525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7323"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рень уравнения</w:t>
      </w:r>
    </w:p>
    <w:p w:rsidR="00A47323" w:rsidRPr="00A47323" w:rsidRDefault="00A47323" w:rsidP="00A47323">
      <w:pPr>
        <w:widowControl w:val="0"/>
        <w:tabs>
          <w:tab w:val="left" w:pos="0"/>
          <w:tab w:val="left" w:pos="9400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323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79D3C954" wp14:editId="4CDF9B7E">
            <wp:extent cx="2466975" cy="276225"/>
            <wp:effectExtent l="0" t="0" r="9525" b="952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A47323" w:rsidRDefault="00A47323" w:rsidP="00A47323">
      <w:pPr>
        <w:widowControl w:val="0"/>
        <w:tabs>
          <w:tab w:val="left" w:pos="3000"/>
          <w:tab w:val="left" w:pos="6552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положенный на отрезке </w:t>
      </w:r>
      <w:r w:rsidRPr="00A47323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395D13E8" wp14:editId="42D16AAC">
            <wp:extent cx="1028700" cy="19050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47323" w:rsidRPr="00BE09B0" w:rsidRDefault="00A47323" w:rsidP="00A47323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A47323" w:rsidRPr="00BE09B0" w:rsidRDefault="00A47323" w:rsidP="00A47323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ремя выполнения –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5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мин.</w:t>
      </w:r>
    </w:p>
    <w:p w:rsidR="00A47323" w:rsidRPr="00BE09B0" w:rsidRDefault="00A47323" w:rsidP="00A47323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A47323" w:rsidRPr="00A47323" w:rsidRDefault="00A47323" w:rsidP="00A47323">
      <w:pPr>
        <w:spacing w:after="0" w:line="240" w:lineRule="auto"/>
        <w:ind w:left="567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Выписываем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3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+75x-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10000</m:t>
        </m:r>
      </m:oMath>
    </w:p>
    <w:p w:rsidR="00A47323" w:rsidRPr="00A47323" w:rsidRDefault="00A47323" w:rsidP="00A47323">
      <w:pPr>
        <w:spacing w:after="0" w:line="240" w:lineRule="auto"/>
        <w:ind w:left="567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Находим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4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6x</m:t>
        </m:r>
        <m:r>
          <w:rPr>
            <w:rFonts w:ascii="Cambria Math" w:eastAsia="Calibri" w:hAnsi="Cambria Math" w:cs="Times New Roman"/>
            <w:sz w:val="28"/>
            <w:szCs w:val="28"/>
          </w:rPr>
          <m:t>+75</m:t>
        </m:r>
      </m:oMath>
    </w:p>
    <w:p w:rsidR="00A47323" w:rsidRPr="00A47323" w:rsidRDefault="00A47323" w:rsidP="00A47323">
      <w:pPr>
        <w:spacing w:after="0" w:line="240" w:lineRule="auto"/>
        <w:ind w:left="567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Находим знак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f΄(x) </w:t>
      </w:r>
      <w:r w:rsidRPr="00A47323">
        <w:rPr>
          <w:rFonts w:ascii="Times New Roman" w:eastAsia="Calibri" w:hAnsi="Times New Roman" w:cs="Times New Roman"/>
          <w:sz w:val="28"/>
          <w:szCs w:val="28"/>
        </w:rPr>
        <w:t>на отрезке изоляции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(-11;</w:t>
      </w:r>
      <w:r w:rsidR="00B95829">
        <w:rPr>
          <w:rFonts w:ascii="Times New Roman" w:eastAsia="Calibri" w:hAnsi="Times New Roman" w:cs="Times New Roman"/>
          <w:i/>
          <w:sz w:val="28"/>
          <w:szCs w:val="28"/>
        </w:rPr>
        <w:t> 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>-10)</w:t>
      </w:r>
    </w:p>
    <w:p w:rsidR="00A47323" w:rsidRPr="00A47323" w:rsidRDefault="00A47323" w:rsidP="00A47323">
      <w:pPr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m:oMathPara>
        <m:oMath>
          <m:d>
            <m:dPr>
              <m:begChr m:val=""/>
              <m:endChr m:val="}"/>
              <m:ctrlPr>
                <w:rPr>
                  <w:rFonts w:ascii="Cambria Math" w:eastAsia="Calibri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</w:rPr>
                    <m:t>f</m:t>
                  </m:r>
                  <m:r>
                    <w:rPr>
                      <w:rFonts w:ascii="Cambria Math" w:eastAsia="Calibri" w:hAnsi="Cambria Math" w:cs="Times New Roman"/>
                      <w:lang w:val="en-US"/>
                    </w:rPr>
                    <m:t>΄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-11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</w:rPr>
                    <m:t> &lt; 0</m:t>
                  </m:r>
                </m:e>
                <m:e>
                  <m:r>
                    <w:rPr>
                      <w:rFonts w:ascii="Cambria Math" w:eastAsia="Calibri" w:hAnsi="Cambria Math" w:cs="Times New Roman"/>
                    </w:rPr>
                    <m:t>f</m:t>
                  </m:r>
                  <m:r>
                    <w:rPr>
                      <w:rFonts w:ascii="Cambria Math" w:eastAsia="Calibri" w:hAnsi="Cambria Math" w:cs="Times New Roman"/>
                      <w:lang w:val="en-US"/>
                    </w:rPr>
                    <m:t>΄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-10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</w:rPr>
                    <m:t> &lt; 0</m:t>
                  </m:r>
                </m:e>
              </m:eqArr>
            </m:e>
          </m:d>
          <m:r>
            <w:rPr>
              <w:rFonts w:ascii="Cambria Math" w:eastAsia="Calibri" w:hAnsi="Cambria Math" w:cs="Times New Roman"/>
            </w:rPr>
            <m:t> f</m:t>
          </m:r>
          <m:r>
            <w:rPr>
              <w:rFonts w:ascii="Cambria Math" w:eastAsia="Calibri" w:hAnsi="Cambria Math" w:cs="Times New Roman"/>
              <w:lang w:val="en-US"/>
            </w:rPr>
            <m:t>΄</m:t>
          </m:r>
          <m:d>
            <m:dPr>
              <m:ctrlPr>
                <w:rPr>
                  <w:rFonts w:ascii="Cambria Math" w:eastAsia="Calibri" w:hAnsi="Cambria Math" w:cs="Times New Roman"/>
                  <w:i/>
                </w:rPr>
              </m:ctrlPr>
            </m:dPr>
            <m:e>
              <m:r>
                <w:rPr>
                  <w:rFonts w:ascii="Cambria Math" w:eastAsia="Calibri" w:hAnsi="Cambria Math" w:cs="Times New Roman"/>
                  <w:lang w:val="en-US"/>
                </w:rPr>
                <m:t>x</m:t>
              </m:r>
            </m:e>
          </m:d>
          <m:r>
            <w:rPr>
              <w:rFonts w:ascii="Cambria Math" w:eastAsia="Calibri" w:hAnsi="Times New Roman" w:cs="Times New Roman"/>
            </w:rPr>
            <m:t> </m:t>
          </m:r>
          <m:r>
            <w:rPr>
              <w:rFonts w:ascii="Cambria Math" w:eastAsia="Calibri" w:hAnsi="Cambria Math" w:cs="Times New Roman"/>
            </w:rPr>
            <m:t>&lt;</m:t>
          </m:r>
          <m:r>
            <w:rPr>
              <w:rFonts w:ascii="Cambria Math" w:eastAsia="Calibri" w:hAnsi="Times New Roman" w:cs="Times New Roman"/>
            </w:rPr>
            <m:t> </m:t>
          </m:r>
          <m:r>
            <w:rPr>
              <w:rFonts w:ascii="Cambria Math" w:eastAsia="Calibri" w:hAnsi="Times New Roman" w:cs="Times New Roman"/>
            </w:rPr>
            <m:t>0</m:t>
          </m:r>
        </m:oMath>
      </m:oMathPara>
    </w:p>
    <w:p w:rsidR="00A47323" w:rsidRPr="00A47323" w:rsidRDefault="00A47323" w:rsidP="00A47323">
      <w:pPr>
        <w:spacing w:after="0" w:line="240" w:lineRule="auto"/>
        <w:ind w:left="567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Находим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f''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>=12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6</m:t>
        </m:r>
      </m:oMath>
    </w:p>
    <w:p w:rsidR="00A47323" w:rsidRPr="00A47323" w:rsidRDefault="00A47323" w:rsidP="00A47323">
      <w:pPr>
        <w:spacing w:after="0" w:line="240" w:lineRule="auto"/>
        <w:ind w:left="567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Находим знак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f΄΄(x) </w:t>
      </w:r>
      <w:r w:rsidRPr="00A47323">
        <w:rPr>
          <w:rFonts w:ascii="Times New Roman" w:eastAsia="Calibri" w:hAnsi="Times New Roman" w:cs="Times New Roman"/>
          <w:sz w:val="28"/>
          <w:szCs w:val="28"/>
        </w:rPr>
        <w:t>на отрезке изоляции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(-11;</w:t>
      </w:r>
      <w:r w:rsidR="00B95829">
        <w:rPr>
          <w:rFonts w:ascii="Times New Roman" w:eastAsia="Calibri" w:hAnsi="Times New Roman" w:cs="Times New Roman"/>
          <w:i/>
          <w:sz w:val="28"/>
          <w:szCs w:val="28"/>
        </w:rPr>
        <w:t> 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>-10)</w:t>
      </w:r>
    </w:p>
    <w:p w:rsidR="00A47323" w:rsidRPr="00A47323" w:rsidRDefault="00A47323" w:rsidP="00A47323">
      <w:pPr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m:oMathPara>
        <m:oMath>
          <m:d>
            <m:dPr>
              <m:begChr m:val=""/>
              <m:endChr m:val="}"/>
              <m:ctrlPr>
                <w:rPr>
                  <w:rFonts w:ascii="Cambria Math" w:eastAsia="Calibri" w:hAnsi="Cambria Math" w:cs="Times New Roman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</w:rPr>
                    <m:t>f</m:t>
                  </m:r>
                  <m:r>
                    <w:rPr>
                      <w:rFonts w:ascii="Cambria Math" w:eastAsia="Calibri" w:hAnsi="Cambria Math" w:cs="Times New Roman"/>
                      <w:lang w:val="en-US"/>
                    </w:rPr>
                    <m:t>΄</m:t>
                  </m:r>
                  <m:r>
                    <w:rPr>
                      <w:rFonts w:ascii="Cambria Math" w:eastAsia="Calibri" w:hAnsi="Cambria Math" w:cs="Times New Roman"/>
                    </w:rPr>
                    <m:t>'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-11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</w:rPr>
                    <m:t> &gt; 0</m:t>
                  </m:r>
                </m:e>
                <m:e>
                  <m:r>
                    <w:rPr>
                      <w:rFonts w:ascii="Cambria Math" w:eastAsia="Calibri" w:hAnsi="Cambria Math" w:cs="Times New Roman"/>
                    </w:rPr>
                    <m:t>f</m:t>
                  </m:r>
                  <m:r>
                    <w:rPr>
                      <w:rFonts w:ascii="Cambria Math" w:eastAsia="Calibri" w:hAnsi="Cambria Math" w:cs="Times New Roman"/>
                      <w:lang w:val="en-US"/>
                    </w:rPr>
                    <m:t>΄</m:t>
                  </m:r>
                  <m:r>
                    <w:rPr>
                      <w:rFonts w:ascii="Cambria Math" w:eastAsia="Calibri" w:hAnsi="Cambria Math" w:cs="Times New Roman"/>
                    </w:rPr>
                    <m:t>'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</w:rPr>
                        <m:t>-10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</w:rPr>
                    <m:t> &gt; 0</m:t>
                  </m:r>
                </m:e>
              </m:eqArr>
            </m:e>
          </m:d>
          <m:r>
            <w:rPr>
              <w:rFonts w:ascii="Cambria Math" w:eastAsia="Calibri" w:hAnsi="Cambria Math" w:cs="Times New Roman"/>
            </w:rPr>
            <m:t> f</m:t>
          </m:r>
          <m:r>
            <w:rPr>
              <w:rFonts w:ascii="Cambria Math" w:eastAsia="Calibri" w:hAnsi="Cambria Math" w:cs="Times New Roman"/>
              <w:lang w:val="en-US"/>
            </w:rPr>
            <m:t>΄</m:t>
          </m:r>
          <m:r>
            <w:rPr>
              <w:rFonts w:ascii="Cambria Math" w:eastAsia="Calibri" w:hAnsi="Cambria Math" w:cs="Times New Roman"/>
            </w:rPr>
            <m:t>'</m:t>
          </m:r>
          <m:d>
            <m:dPr>
              <m:ctrlPr>
                <w:rPr>
                  <w:rFonts w:ascii="Cambria Math" w:eastAsia="Calibri" w:hAnsi="Cambria Math" w:cs="Times New Roman"/>
                  <w:i/>
                </w:rPr>
              </m:ctrlPr>
            </m:dPr>
            <m:e>
              <m:r>
                <w:rPr>
                  <w:rFonts w:ascii="Cambria Math" w:eastAsia="Calibri" w:hAnsi="Cambria Math" w:cs="Times New Roman"/>
                  <w:lang w:val="en-US"/>
                </w:rPr>
                <m:t>x</m:t>
              </m:r>
            </m:e>
          </m:d>
          <m:r>
            <w:rPr>
              <w:rFonts w:ascii="Cambria Math" w:eastAsia="Calibri" w:hAnsi="Times New Roman" w:cs="Times New Roman"/>
            </w:rPr>
            <m:t> </m:t>
          </m:r>
          <m:r>
            <w:rPr>
              <w:rFonts w:ascii="Cambria Math" w:eastAsia="Calibri" w:hAnsi="Cambria Math" w:cs="Times New Roman"/>
            </w:rPr>
            <m:t>&gt;</m:t>
          </m:r>
          <m:r>
            <w:rPr>
              <w:rFonts w:ascii="Cambria Math" w:eastAsia="Calibri" w:hAnsi="Times New Roman" w:cs="Times New Roman"/>
            </w:rPr>
            <m:t> </m:t>
          </m:r>
          <m:r>
            <w:rPr>
              <w:rFonts w:ascii="Cambria Math" w:eastAsia="Calibri" w:hAnsi="Times New Roman" w:cs="Times New Roman"/>
            </w:rPr>
            <m:t>0</m:t>
          </m:r>
        </m:oMath>
      </m:oMathPara>
    </w:p>
    <w:p w:rsidR="00A47323" w:rsidRDefault="00A47323" w:rsidP="00A47323">
      <w:pPr>
        <w:widowControl w:val="0"/>
        <w:tabs>
          <w:tab w:val="left" w:pos="3000"/>
          <w:tab w:val="left" w:pos="8800"/>
        </w:tabs>
        <w:spacing w:after="0" w:line="240" w:lineRule="auto"/>
        <w:ind w:left="567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323">
        <w:rPr>
          <w:rFonts w:ascii="Times New Roman" w:eastAsia="Calibri" w:hAnsi="Times New Roman" w:cs="Times New Roman"/>
          <w:sz w:val="28"/>
          <w:szCs w:val="28"/>
        </w:rPr>
        <w:t>Так как</w:t>
      </w:r>
      <w:r w:rsidRPr="00A47323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 xml:space="preserve">&lt;0 </m:t>
        </m:r>
      </m:oMath>
      <w:r w:rsidRPr="00A47323">
        <w:rPr>
          <w:rFonts w:ascii="Times New Roman" w:eastAsia="Times New Roman" w:hAnsi="Times New Roman" w:cs="Times New Roman"/>
          <w:i/>
          <w:sz w:val="28"/>
          <w:szCs w:val="28"/>
        </w:rPr>
        <w:t xml:space="preserve">, </w:t>
      </w:r>
      <w:r w:rsidRPr="00A47323">
        <w:rPr>
          <w:rFonts w:ascii="Times New Roman" w:eastAsia="Times New Roman" w:hAnsi="Times New Roman" w:cs="Times New Roman"/>
          <w:sz w:val="28"/>
          <w:szCs w:val="28"/>
        </w:rPr>
        <w:t>то</w:t>
      </w: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 вычисления будем производить по формуле, где</w:t>
      </w:r>
    </w:p>
    <w:p w:rsidR="00A47323" w:rsidRPr="00A47323" w:rsidRDefault="00A47323" w:rsidP="00A47323">
      <w:pPr>
        <w:spacing w:after="0" w:line="276" w:lineRule="auto"/>
        <w:ind w:left="567"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4"/>
            <w:szCs w:val="24"/>
          </w:rPr>
          <m:t>=a=-11</m:t>
        </m:r>
      </m:oMath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47323" w:rsidRPr="00A47323" w:rsidRDefault="00A47323" w:rsidP="00A47323">
      <w:pPr>
        <w:spacing w:after="0" w:line="276" w:lineRule="auto"/>
        <w:ind w:left="567" w:firstLine="284"/>
        <w:jc w:val="both"/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</m:sSub>
                </m:e>
              </m:d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=-11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-3453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-5183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≈-10,3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34</m:t>
          </m:r>
        </m:oMath>
      </m:oMathPara>
    </w:p>
    <w:p w:rsidR="00A47323" w:rsidRPr="00A47323" w:rsidRDefault="00A47323" w:rsidP="00A47323">
      <w:pPr>
        <w:spacing w:after="0" w:line="276" w:lineRule="auto"/>
        <w:ind w:left="567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</m:e>
              </m:d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≈-10,262</m:t>
          </m:r>
        </m:oMath>
      </m:oMathPara>
    </w:p>
    <w:p w:rsidR="00AF756A" w:rsidRPr="00AF756A" w:rsidRDefault="00AF756A" w:rsidP="00A47323">
      <w:pPr>
        <w:widowControl w:val="0"/>
        <w:tabs>
          <w:tab w:val="left" w:pos="3600"/>
          <w:tab w:val="left" w:pos="8800"/>
        </w:tabs>
        <w:spacing w:after="0" w:line="240" w:lineRule="auto"/>
        <w:ind w:left="567" w:right="-18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≈-10,26</m:t>
          </m:r>
          <m:r>
            <w:rPr>
              <w:rFonts w:ascii="Cambria Math" w:eastAsia="Times New Roman" w:hAnsi="Cambria Math" w:cs="Times New Roman"/>
              <w:sz w:val="24"/>
              <w:szCs w:val="24"/>
              <w:lang w:val="en-US"/>
            </w:rPr>
            <m:t>1</m:t>
          </m:r>
        </m:oMath>
      </m:oMathPara>
    </w:p>
    <w:p w:rsidR="00A47323" w:rsidRPr="00A47323" w:rsidRDefault="00A47323" w:rsidP="00A47323">
      <w:pPr>
        <w:widowControl w:val="0"/>
        <w:tabs>
          <w:tab w:val="left" w:pos="3600"/>
          <w:tab w:val="left" w:pos="8800"/>
        </w:tabs>
        <w:spacing w:after="0" w:line="240" w:lineRule="auto"/>
        <w:ind w:right="-1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цесс вычисления заверш</w:t>
      </w:r>
      <w:r w:rsidR="00AF75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н, так как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3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≤ε=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0,01</m:t>
        </m:r>
      </m:oMath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AF756A"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мое</w:t>
      </w:r>
      <w:r w:rsidR="00AF75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ближение корня</w:t>
      </w:r>
      <w:r w:rsidR="00AF75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x</m:t>
        </m:r>
        <m:r>
          <w:rPr>
            <w:rFonts w:ascii="Cambria Math" w:eastAsia="Times New Roman" w:hAnsi="Cambria Math" w:cs="Times New Roman"/>
            <w:sz w:val="24"/>
            <w:szCs w:val="24"/>
          </w:rPr>
          <m:t>≈-10,261</m:t>
        </m:r>
      </m:oMath>
      <w:r w:rsidRPr="00A4732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BB0012" w:rsidRPr="00A2743A" w:rsidRDefault="00A2743A" w:rsidP="00833505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ое вычисление производн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ых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оизводн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ые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функции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 xml:space="preserve"> и 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</m:d>
      </m:oMath>
      <w:r>
        <w:rPr>
          <w:rFonts w:ascii="Times New Roman" w:eastAsia="Aptos" w:hAnsi="Times New Roman" w:cs="Times New Roman"/>
          <w:sz w:val="28"/>
          <w:szCs w:val="28"/>
        </w:rPr>
        <w:t xml:space="preserve"> 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и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х знаки на отрезке изоляции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ыл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найден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ы верно)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BB0012" w:rsidRDefault="00A2743A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боснование выбора начального приближения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A2743A" w:rsidRDefault="00A2743A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ценка логической последовательности изложения. Оформление расчетов</w:t>
      </w:r>
    </w:p>
    <w:p w:rsidR="00A55010" w:rsidRPr="00BE09B0" w:rsidRDefault="00A2743A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 w:rsidR="00BB0012"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рректный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BB0012"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твет</w:t>
      </w:r>
      <w:r w:rsidR="00B9582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</w:t>
      </w:r>
      <w:r w:rsidR="00B95829" w:rsidRPr="00B9582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достигнуто ли решение с заданной точностью</w:t>
      </w:r>
      <w:r w:rsidR="00B9582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  <w:r w:rsidR="00BB0012"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Default="00192D32" w:rsidP="006F0B1C">
      <w:pPr>
        <w:spacing w:after="0" w:line="240" w:lineRule="auto"/>
        <w:ind w:left="4253" w:hanging="354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60010B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E54B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К 1.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2,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К 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К 1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 w:rsidR="006F0B1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1</w:t>
      </w:r>
    </w:p>
    <w:p w:rsidR="00BB0012" w:rsidRDefault="00BB0012" w:rsidP="00A5501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E27AE9" w:rsidRPr="000F5B8E" w:rsidRDefault="00BB0012" w:rsidP="00E27AE9">
      <w:pPr>
        <w:spacing w:after="0"/>
        <w:ind w:left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2</w:t>
      </w: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.</w:t>
      </w:r>
      <w:r w:rsidR="00E27AE9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E27AE9" w:rsidRPr="000F5B8E">
        <w:rPr>
          <w:rFonts w:ascii="Times New Roman" w:eastAsia="Calibri" w:hAnsi="Times New Roman" w:cs="Times New Roman"/>
          <w:sz w:val="28"/>
          <w:szCs w:val="28"/>
        </w:rPr>
        <w:t xml:space="preserve">Вычислить интеграл по формулам левых и правых прямоугольников при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n=10</m:t>
        </m:r>
      </m:oMath>
      <w:r w:rsidR="00E27AE9" w:rsidRPr="000F5B8E">
        <w:rPr>
          <w:rFonts w:ascii="Times New Roman" w:eastAsia="Calibri" w:hAnsi="Times New Roman" w:cs="Times New Roman"/>
          <w:sz w:val="28"/>
          <w:szCs w:val="28"/>
        </w:rPr>
        <w:t>, оценивая точность с помощью сравнения полученных результатов.</w:t>
      </w:r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nary>
            <m:nary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.5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.3</m:t>
              </m:r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,3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1,2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,6x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0,5</m:t>
                      </m:r>
                    </m:e>
                  </m:rad>
                </m:den>
              </m:f>
            </m:e>
          </m:nary>
        </m:oMath>
      </m:oMathPara>
    </w:p>
    <w:p w:rsidR="00E27AE9" w:rsidRPr="000F5B8E" w:rsidRDefault="00E27AE9" w:rsidP="00E27AE9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0F5B8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ремя выполнения – 20 мин.</w:t>
      </w:r>
    </w:p>
    <w:p w:rsidR="00E27AE9" w:rsidRPr="000F5B8E" w:rsidRDefault="00E27AE9" w:rsidP="00E27AE9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0F5B8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E27AE9" w:rsidRPr="00E27AE9" w:rsidRDefault="00E27AE9" w:rsidP="00E27AE9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Для вычислений по формулам левых и правых прямоугольников при n=10 разобьём отрезок интегрирования на 10 частей с шагом</w:t>
      </w:r>
    </w:p>
    <w:p w:rsidR="00E27AE9" w:rsidRPr="00E27AE9" w:rsidRDefault="000F5B8E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h=</m:t>
          </m:r>
          <m:f>
            <m:fPr>
              <m:ctrlPr>
                <w:rPr>
                  <w:rFonts w:ascii="Cambria Math" w:eastAsia="Calibri" w:hAnsi="Cambria Math" w:cs="Times New Roman"/>
                  <w:bCs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b-a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n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,3-1,5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0,08</m:t>
          </m:r>
        </m:oMath>
      </m:oMathPara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составим таблицу значений подынтегральной функции в точках деления отрезка:</w:t>
      </w:r>
    </w:p>
    <w:tbl>
      <w:tblPr>
        <w:tblW w:w="1920" w:type="dxa"/>
        <w:jc w:val="center"/>
        <w:tblLook w:val="04A0" w:firstRow="1" w:lastRow="0" w:firstColumn="1" w:lastColumn="0" w:noHBand="0" w:noVBand="1"/>
      </w:tblPr>
      <w:tblGrid>
        <w:gridCol w:w="960"/>
        <w:gridCol w:w="1052"/>
      </w:tblGrid>
      <w:tr w:rsidR="000F5B8E" w:rsidRPr="000F5B8E" w:rsidTr="000F5B8E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E27AE9">
              <w:rPr>
                <w:rFonts w:ascii="Times New Roman" w:eastAsia="Times New Roman" w:hAnsi="Times New Roman" w:cs="Times New Roman"/>
                <w:lang w:eastAsia="ru-RU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E27AE9">
              <w:rPr>
                <w:rFonts w:ascii="Times New Roman" w:eastAsia="Times New Roman" w:hAnsi="Times New Roman" w:cs="Times New Roman"/>
                <w:lang w:eastAsia="ru-RU"/>
              </w:rPr>
              <w:t>y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E27AE9">
              <w:rPr>
                <w:rFonts w:ascii="Times New Roman" w:eastAsia="Times New Roman" w:hAnsi="Times New Roman" w:cs="Times New Roman"/>
                <w:lang w:eastAsia="ru-RU"/>
              </w:rPr>
              <w:t>1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E27AE9">
              <w:rPr>
                <w:rFonts w:ascii="Times New Roman" w:eastAsia="Times New Roman" w:hAnsi="Times New Roman" w:cs="Times New Roman"/>
                <w:lang w:eastAsia="ru-RU"/>
              </w:rPr>
              <w:t>0,316517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303787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92147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81466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8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71632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62548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1,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54133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2,0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46317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2,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39037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2,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32241</w:t>
            </w:r>
          </w:p>
        </w:tc>
      </w:tr>
      <w:tr w:rsidR="000F5B8E" w:rsidRPr="000F5B8E" w:rsidTr="00A47323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2,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7AE9" w:rsidRPr="00E27AE9" w:rsidRDefault="00E27AE9" w:rsidP="00E27AE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lang w:eastAsia="ru-RU"/>
              </w:rPr>
            </w:pPr>
            <w:r w:rsidRPr="00E27AE9">
              <w:rPr>
                <w:rFonts w:ascii="Calibri" w:eastAsia="Times New Roman" w:hAnsi="Calibri" w:cs="Calibri"/>
                <w:lang w:eastAsia="ru-RU"/>
              </w:rPr>
              <w:t>0,225882</w:t>
            </w:r>
          </w:p>
        </w:tc>
      </w:tr>
    </w:tbl>
    <w:p w:rsidR="00E27AE9" w:rsidRPr="00E27AE9" w:rsidRDefault="00E27AE9" w:rsidP="000F5B8E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По таблице найдем значения сумм:</w:t>
      </w:r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m:oMathPara>
        <m:oMath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i=0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n-1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i=o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9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="Calibri" w:hAnsi="Cambria Math" w:cs="Times New Roman"/>
              <w:sz w:val="24"/>
              <w:szCs w:val="24"/>
            </w:rPr>
            <m:t>2,69982</m:t>
          </m:r>
        </m:oMath>
      </m:oMathPara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m:oMathPara>
        <m:oMath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4"/>
              <w:szCs w:val="24"/>
            </w:rPr>
            <m:t>=</m:t>
          </m:r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10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4"/>
              <w:szCs w:val="24"/>
            </w:rPr>
            <m:t>=2,60919</m:t>
          </m:r>
        </m:oMath>
      </m:oMathPara>
    </w:p>
    <w:p w:rsidR="00E27AE9" w:rsidRPr="000F5B8E" w:rsidRDefault="00E27AE9" w:rsidP="000F5B8E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Найдём приближённые значения интеграла</w:t>
      </w:r>
      <w:r w:rsidRPr="000F5B8E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E27AE9" w:rsidRPr="00E27AE9" w:rsidRDefault="00E27AE9" w:rsidP="000F5B8E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По формулам левых прямоугольников получим:</w:t>
      </w:r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m:oMathPara>
        <m:oMath>
          <m:nary>
            <m:nary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.5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.3</m:t>
              </m:r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,3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1,2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,6x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0,5</m:t>
                      </m:r>
                    </m:e>
                  </m:rad>
                </m:den>
              </m:f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лев</m:t>
              </m:r>
            </m:sub>
          </m:sSub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h∙</m:t>
          </m:r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i=o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9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0.08∙2,69982=0.215986</m:t>
          </m:r>
        </m:oMath>
      </m:oMathPara>
    </w:p>
    <w:p w:rsidR="00E27AE9" w:rsidRPr="00E27AE9" w:rsidRDefault="00E27AE9" w:rsidP="000F5B8E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>По формулу правых прямоугольников получим:</w:t>
      </w:r>
    </w:p>
    <w:p w:rsidR="00E27AE9" w:rsidRPr="00E27AE9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m:oMathPara>
        <m:oMath>
          <m:nary>
            <m:nary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.5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.3</m:t>
              </m:r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,3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1,2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,6x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0,5</m:t>
                      </m:r>
                    </m:e>
                  </m:rad>
                </m:den>
              </m:f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≈</m:t>
          </m:r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прав</m:t>
              </m:r>
            </m:sub>
          </m:sSub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h∙</m:t>
          </m:r>
          <m:nary>
            <m:naryPr>
              <m:chr m:val="∑"/>
              <m:limLoc m:val="undOvr"/>
              <m:grow m:val="1"/>
              <m:ctrlPr>
                <w:rPr>
                  <w:rFonts w:ascii="Cambria Math" w:eastAsia="Calibri" w:hAnsi="Cambria Math" w:cs="Times New Roman"/>
                  <w:bCs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i=1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0</m:t>
              </m:r>
            </m:sup>
            <m:e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0.08∙2,60919=0.208735</m:t>
          </m:r>
        </m:oMath>
      </m:oMathPara>
    </w:p>
    <w:p w:rsidR="00E27AE9" w:rsidRPr="00E27AE9" w:rsidRDefault="00E27AE9" w:rsidP="000F5B8E">
      <w:pPr>
        <w:spacing w:after="0" w:line="276" w:lineRule="auto"/>
        <w:ind w:left="567" w:firstLine="709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27AE9">
        <w:rPr>
          <w:rFonts w:ascii="Times New Roman" w:eastAsia="Calibri" w:hAnsi="Times New Roman" w:cs="Times New Roman"/>
          <w:bCs/>
          <w:sz w:val="28"/>
          <w:szCs w:val="28"/>
        </w:rPr>
        <w:t xml:space="preserve">За окончательное значение примем </w:t>
      </w:r>
      <w:proofErr w:type="spellStart"/>
      <w:r w:rsidRPr="00E27AE9">
        <w:rPr>
          <w:rFonts w:ascii="Times New Roman" w:eastAsia="Calibri" w:hAnsi="Times New Roman" w:cs="Times New Roman"/>
          <w:bCs/>
          <w:sz w:val="28"/>
          <w:szCs w:val="28"/>
        </w:rPr>
        <w:t>полусумму</w:t>
      </w:r>
      <w:proofErr w:type="spellEnd"/>
      <w:r w:rsidRPr="00E27AE9">
        <w:rPr>
          <w:rFonts w:ascii="Times New Roman" w:eastAsia="Calibri" w:hAnsi="Times New Roman" w:cs="Times New Roman"/>
          <w:bCs/>
          <w:sz w:val="28"/>
          <w:szCs w:val="28"/>
        </w:rPr>
        <w:t xml:space="preserve"> найденных значений, округлив результат до тысячных:</w:t>
      </w:r>
    </w:p>
    <w:p w:rsidR="00BB0012" w:rsidRPr="000F5B8E" w:rsidRDefault="00E27AE9" w:rsidP="00E27AE9">
      <w:pPr>
        <w:spacing w:after="0" w:line="276" w:lineRule="auto"/>
        <w:ind w:left="567"/>
        <w:contextualSpacing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m:oMathPara>
        <m:oMath>
          <m:nary>
            <m:nary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.5</m:t>
              </m:r>
            </m:sub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.3</m:t>
              </m:r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0,3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1,2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,6x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+0,5</m:t>
                      </m:r>
                    </m:e>
                  </m:rad>
                </m:den>
              </m:f>
            </m:e>
          </m:nary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≈I=</m:t>
          </m:r>
          <m:f>
            <m:fPr>
              <m:ctrlPr>
                <w:rPr>
                  <w:rFonts w:ascii="Cambria Math" w:eastAsia="Calibri" w:hAnsi="Cambria Math" w:cs="Times New Roman"/>
                  <w:b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лев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прав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0.212361</m:t>
          </m:r>
        </m:oMath>
      </m:oMathPara>
    </w:p>
    <w:p w:rsidR="00E27AE9" w:rsidRPr="000F5B8E" w:rsidRDefault="00E27AE9" w:rsidP="00BB001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0F5B8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твет: </w:t>
      </w:r>
      <m:oMath>
        <m:nary>
          <m:nary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1.5</m:t>
            </m:r>
          </m:sub>
          <m: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2.3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0,3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+1,2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dx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,6x+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+0,5</m:t>
                    </m:r>
                  </m:e>
                </m:rad>
              </m:den>
            </m:f>
          </m:e>
        </m:nary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≈0.212361</m:t>
        </m:r>
      </m:oMath>
    </w:p>
    <w:p w:rsidR="00BB0012" w:rsidRPr="00BE09B0" w:rsidRDefault="00BB0012" w:rsidP="00BB001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061614" w:rsidRPr="00061614" w:rsidRDefault="00061614" w:rsidP="00061614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06161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ость формулы </w:t>
      </w:r>
      <w:r w:rsidR="00A2743A"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(</w:t>
      </w:r>
      <w:r w:rsidRPr="0006161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спользуется правильная формула для метода прямоугольников как для левых, так и для правых прямоугольников).</w:t>
      </w:r>
    </w:p>
    <w:p w:rsidR="00061614" w:rsidRPr="00061614" w:rsidRDefault="00061614" w:rsidP="00061614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06161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ость выборки узлов</w:t>
      </w:r>
      <w:r w:rsidR="00A2743A"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</w:t>
      </w:r>
      <w:r w:rsidRPr="0006161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о ли были выбраны узлы для расчетов в заданном интервале интегрирования</w:t>
      </w:r>
      <w:r w:rsidR="00A2743A"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  <w:r w:rsidRPr="0006161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061614" w:rsidRPr="00A2743A" w:rsidRDefault="00061614" w:rsidP="00EA57C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ценка логической последовательности изложения.</w:t>
      </w:r>
      <w:r w:rsidR="00A2743A"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A2743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формление расчетов.</w:t>
      </w:r>
    </w:p>
    <w:p w:rsidR="00BB0012" w:rsidRDefault="006F0B1C" w:rsidP="006F0B1C">
      <w:pPr>
        <w:spacing w:after="0" w:line="240" w:lineRule="auto"/>
        <w:ind w:left="4253" w:hanging="354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К 1.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ПК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1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bookmarkStart w:id="4" w:name="_GoBack"/>
      <w:bookmarkEnd w:id="4"/>
    </w:p>
    <w:sectPr w:rsidR="00BB0012" w:rsidSect="00E719D7">
      <w:footerReference w:type="default" r:id="rId28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47323" w:rsidRDefault="00A47323">
      <w:pPr>
        <w:spacing w:after="0" w:line="240" w:lineRule="auto"/>
      </w:pPr>
      <w:r>
        <w:separator/>
      </w:r>
    </w:p>
  </w:endnote>
  <w:endnote w:type="continuationSeparator" w:id="0">
    <w:p w:rsidR="00A47323" w:rsidRDefault="00A473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ptos">
    <w:altName w:val="Calibri"/>
    <w:charset w:val="00"/>
    <w:family w:val="swiss"/>
    <w:pitch w:val="variable"/>
    <w:sig w:usb0="00000001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A47323" w:rsidRPr="006943A0" w:rsidRDefault="00A47323" w:rsidP="004C1A7C">
        <w:pPr>
          <w:pStyle w:val="1b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47323" w:rsidRDefault="00A47323">
      <w:pPr>
        <w:spacing w:after="0" w:line="240" w:lineRule="auto"/>
      </w:pPr>
      <w:r>
        <w:separator/>
      </w:r>
    </w:p>
  </w:footnote>
  <w:footnote w:type="continuationSeparator" w:id="0">
    <w:p w:rsidR="00A47323" w:rsidRDefault="00A4732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42BED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abstractNum w:abstractNumId="1" w15:restartNumberingAfterBreak="0">
    <w:nsid w:val="0B696BC2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abstractNum w:abstractNumId="2" w15:restartNumberingAfterBreak="0">
    <w:nsid w:val="1145467E"/>
    <w:multiLevelType w:val="hybridMultilevel"/>
    <w:tmpl w:val="6A328C44"/>
    <w:lvl w:ilvl="0" w:tplc="B6347618">
      <w:start w:val="1"/>
      <w:numFmt w:val="decimal"/>
      <w:lvlText w:val="%1."/>
      <w:lvlJc w:val="left"/>
      <w:pPr>
        <w:ind w:left="353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1" w:tplc="F7BC8B28">
      <w:start w:val="1"/>
      <w:numFmt w:val="decimal"/>
      <w:lvlText w:val="%2."/>
      <w:lvlJc w:val="left"/>
      <w:pPr>
        <w:ind w:left="1074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ru-RU" w:bidi="ru-RU"/>
      </w:rPr>
    </w:lvl>
    <w:lvl w:ilvl="2" w:tplc="19423DEC">
      <w:numFmt w:val="bullet"/>
      <w:lvlText w:val="•"/>
      <w:lvlJc w:val="left"/>
      <w:pPr>
        <w:ind w:left="2158" w:hanging="360"/>
      </w:pPr>
      <w:rPr>
        <w:rFonts w:hint="default"/>
        <w:lang w:val="ru-RU" w:eastAsia="ru-RU" w:bidi="ru-RU"/>
      </w:rPr>
    </w:lvl>
    <w:lvl w:ilvl="3" w:tplc="0BFE70CC">
      <w:numFmt w:val="bullet"/>
      <w:lvlText w:val="•"/>
      <w:lvlJc w:val="left"/>
      <w:pPr>
        <w:ind w:left="3236" w:hanging="360"/>
      </w:pPr>
      <w:rPr>
        <w:rFonts w:hint="default"/>
        <w:lang w:val="ru-RU" w:eastAsia="ru-RU" w:bidi="ru-RU"/>
      </w:rPr>
    </w:lvl>
    <w:lvl w:ilvl="4" w:tplc="CCB4BEF4">
      <w:numFmt w:val="bullet"/>
      <w:lvlText w:val="•"/>
      <w:lvlJc w:val="left"/>
      <w:pPr>
        <w:ind w:left="4315" w:hanging="360"/>
      </w:pPr>
      <w:rPr>
        <w:rFonts w:hint="default"/>
        <w:lang w:val="ru-RU" w:eastAsia="ru-RU" w:bidi="ru-RU"/>
      </w:rPr>
    </w:lvl>
    <w:lvl w:ilvl="5" w:tplc="3650EE2C">
      <w:numFmt w:val="bullet"/>
      <w:lvlText w:val="•"/>
      <w:lvlJc w:val="left"/>
      <w:pPr>
        <w:ind w:left="5393" w:hanging="360"/>
      </w:pPr>
      <w:rPr>
        <w:rFonts w:hint="default"/>
        <w:lang w:val="ru-RU" w:eastAsia="ru-RU" w:bidi="ru-RU"/>
      </w:rPr>
    </w:lvl>
    <w:lvl w:ilvl="6" w:tplc="AA8AF7BC">
      <w:numFmt w:val="bullet"/>
      <w:lvlText w:val="•"/>
      <w:lvlJc w:val="left"/>
      <w:pPr>
        <w:ind w:left="6472" w:hanging="360"/>
      </w:pPr>
      <w:rPr>
        <w:rFonts w:hint="default"/>
        <w:lang w:val="ru-RU" w:eastAsia="ru-RU" w:bidi="ru-RU"/>
      </w:rPr>
    </w:lvl>
    <w:lvl w:ilvl="7" w:tplc="9662C80C">
      <w:numFmt w:val="bullet"/>
      <w:lvlText w:val="•"/>
      <w:lvlJc w:val="left"/>
      <w:pPr>
        <w:ind w:left="7550" w:hanging="360"/>
      </w:pPr>
      <w:rPr>
        <w:rFonts w:hint="default"/>
        <w:lang w:val="ru-RU" w:eastAsia="ru-RU" w:bidi="ru-RU"/>
      </w:rPr>
    </w:lvl>
    <w:lvl w:ilvl="8" w:tplc="07E06B9C">
      <w:numFmt w:val="bullet"/>
      <w:lvlText w:val="•"/>
      <w:lvlJc w:val="left"/>
      <w:pPr>
        <w:ind w:left="8629" w:hanging="360"/>
      </w:pPr>
      <w:rPr>
        <w:rFonts w:hint="default"/>
        <w:lang w:val="ru-RU" w:eastAsia="ru-RU" w:bidi="ru-RU"/>
      </w:rPr>
    </w:lvl>
  </w:abstractNum>
  <w:abstractNum w:abstractNumId="3" w15:restartNumberingAfterBreak="0">
    <w:nsid w:val="12FB5FC6"/>
    <w:multiLevelType w:val="multilevel"/>
    <w:tmpl w:val="F99696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5F832A0"/>
    <w:multiLevelType w:val="hybridMultilevel"/>
    <w:tmpl w:val="B61835B6"/>
    <w:lvl w:ilvl="0" w:tplc="A76A1C14">
      <w:start w:val="1"/>
      <w:numFmt w:val="bullet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408159F1"/>
    <w:multiLevelType w:val="multilevel"/>
    <w:tmpl w:val="7F405A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46A29C3"/>
    <w:multiLevelType w:val="hybridMultilevel"/>
    <w:tmpl w:val="FC6A228E"/>
    <w:lvl w:ilvl="0" w:tplc="37D684FE">
      <w:start w:val="1"/>
      <w:numFmt w:val="decimal"/>
      <w:lvlText w:val="%1)"/>
      <w:lvlJc w:val="left"/>
      <w:pPr>
        <w:ind w:left="1065" w:hanging="70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BB04892"/>
    <w:multiLevelType w:val="hybridMultilevel"/>
    <w:tmpl w:val="0EC60260"/>
    <w:lvl w:ilvl="0" w:tplc="24A8A70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CD198B"/>
    <w:multiLevelType w:val="hybridMultilevel"/>
    <w:tmpl w:val="BB86A41A"/>
    <w:lvl w:ilvl="0" w:tplc="A31E3EA0">
      <w:start w:val="1"/>
      <w:numFmt w:val="russianUpper"/>
      <w:lvlText w:val="%1."/>
      <w:lvlJc w:val="left"/>
      <w:pPr>
        <w:ind w:left="1854" w:hanging="360"/>
      </w:pPr>
      <w:rPr>
        <w:rFonts w:hint="default"/>
      </w:rPr>
    </w:lvl>
    <w:lvl w:ilvl="1" w:tplc="110C561A">
      <w:start w:val="1"/>
      <w:numFmt w:val="russianUpper"/>
      <w:lvlText w:val="%2."/>
      <w:lvlJc w:val="left"/>
      <w:pPr>
        <w:ind w:left="1353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D5385D"/>
    <w:multiLevelType w:val="hybridMultilevel"/>
    <w:tmpl w:val="160075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72E01A8"/>
    <w:multiLevelType w:val="multilevel"/>
    <w:tmpl w:val="8014E06C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7CA5170D"/>
    <w:multiLevelType w:val="hybridMultilevel"/>
    <w:tmpl w:val="48729D3E"/>
    <w:lvl w:ilvl="0" w:tplc="0419000F">
      <w:start w:val="1"/>
      <w:numFmt w:val="decimal"/>
      <w:lvlText w:val="%1."/>
      <w:lvlJc w:val="left"/>
      <w:pPr>
        <w:ind w:left="1353" w:hanging="360"/>
      </w:p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2" w15:restartNumberingAfterBreak="0">
    <w:nsid w:val="7D1F6FDA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num w:numId="1">
    <w:abstractNumId w:val="2"/>
  </w:num>
  <w:num w:numId="2">
    <w:abstractNumId w:val="8"/>
  </w:num>
  <w:num w:numId="3">
    <w:abstractNumId w:val="4"/>
  </w:num>
  <w:num w:numId="4">
    <w:abstractNumId w:val="1"/>
    <w:lvlOverride w:ilvl="0">
      <w:startOverride w:val="1"/>
    </w:lvlOverride>
  </w:num>
  <w:num w:numId="5">
    <w:abstractNumId w:val="12"/>
    <w:lvlOverride w:ilvl="0">
      <w:startOverride w:val="1"/>
    </w:lvlOverride>
  </w:num>
  <w:num w:numId="6">
    <w:abstractNumId w:val="0"/>
    <w:lvlOverride w:ilvl="0">
      <w:startOverride w:val="1"/>
    </w:lvlOverride>
  </w:num>
  <w:num w:numId="7">
    <w:abstractNumId w:val="9"/>
  </w:num>
  <w:num w:numId="8">
    <w:abstractNumId w:val="6"/>
  </w:num>
  <w:num w:numId="9">
    <w:abstractNumId w:val="7"/>
  </w:num>
  <w:num w:numId="10">
    <w:abstractNumId w:val="3"/>
  </w:num>
  <w:num w:numId="11">
    <w:abstractNumId w:val="5"/>
  </w:num>
  <w:num w:numId="12">
    <w:abstractNumId w:val="10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2D32"/>
    <w:rsid w:val="0005271B"/>
    <w:rsid w:val="00061614"/>
    <w:rsid w:val="000667E6"/>
    <w:rsid w:val="000C737C"/>
    <w:rsid w:val="000F5B8E"/>
    <w:rsid w:val="00104124"/>
    <w:rsid w:val="0010528B"/>
    <w:rsid w:val="00141C23"/>
    <w:rsid w:val="00192D32"/>
    <w:rsid w:val="00197C4A"/>
    <w:rsid w:val="001A7FCF"/>
    <w:rsid w:val="001B75CD"/>
    <w:rsid w:val="00216AE3"/>
    <w:rsid w:val="00223E71"/>
    <w:rsid w:val="002254E9"/>
    <w:rsid w:val="0027543C"/>
    <w:rsid w:val="002D0AB6"/>
    <w:rsid w:val="002F0EA6"/>
    <w:rsid w:val="00300E39"/>
    <w:rsid w:val="003325DD"/>
    <w:rsid w:val="00334808"/>
    <w:rsid w:val="00337076"/>
    <w:rsid w:val="00364B0E"/>
    <w:rsid w:val="003A08CD"/>
    <w:rsid w:val="003C3520"/>
    <w:rsid w:val="003C4957"/>
    <w:rsid w:val="003F6749"/>
    <w:rsid w:val="00425EB2"/>
    <w:rsid w:val="00485C58"/>
    <w:rsid w:val="00496B9E"/>
    <w:rsid w:val="004C0507"/>
    <w:rsid w:val="004C1A7C"/>
    <w:rsid w:val="004C5524"/>
    <w:rsid w:val="005844A6"/>
    <w:rsid w:val="0059596A"/>
    <w:rsid w:val="00597F1F"/>
    <w:rsid w:val="005B527A"/>
    <w:rsid w:val="005D421D"/>
    <w:rsid w:val="005E69C5"/>
    <w:rsid w:val="0060010B"/>
    <w:rsid w:val="006046A5"/>
    <w:rsid w:val="00606B23"/>
    <w:rsid w:val="00623207"/>
    <w:rsid w:val="0063245C"/>
    <w:rsid w:val="00651C30"/>
    <w:rsid w:val="00657D62"/>
    <w:rsid w:val="00691BAE"/>
    <w:rsid w:val="00694276"/>
    <w:rsid w:val="0069449B"/>
    <w:rsid w:val="006E4927"/>
    <w:rsid w:val="006F0B1C"/>
    <w:rsid w:val="0071080A"/>
    <w:rsid w:val="0072534B"/>
    <w:rsid w:val="0074003D"/>
    <w:rsid w:val="007619AD"/>
    <w:rsid w:val="00770511"/>
    <w:rsid w:val="00777437"/>
    <w:rsid w:val="00782C88"/>
    <w:rsid w:val="007A4F36"/>
    <w:rsid w:val="007F19B8"/>
    <w:rsid w:val="00862024"/>
    <w:rsid w:val="00881F0F"/>
    <w:rsid w:val="009450A2"/>
    <w:rsid w:val="00957784"/>
    <w:rsid w:val="00970536"/>
    <w:rsid w:val="009711A9"/>
    <w:rsid w:val="00972A92"/>
    <w:rsid w:val="009B51DA"/>
    <w:rsid w:val="009E5FBF"/>
    <w:rsid w:val="00A0296A"/>
    <w:rsid w:val="00A24D61"/>
    <w:rsid w:val="00A2743A"/>
    <w:rsid w:val="00A31FD5"/>
    <w:rsid w:val="00A466C5"/>
    <w:rsid w:val="00A46AE3"/>
    <w:rsid w:val="00A47323"/>
    <w:rsid w:val="00A55010"/>
    <w:rsid w:val="00A67BAC"/>
    <w:rsid w:val="00AC46F8"/>
    <w:rsid w:val="00AD7602"/>
    <w:rsid w:val="00AE07A8"/>
    <w:rsid w:val="00AF26CC"/>
    <w:rsid w:val="00AF756A"/>
    <w:rsid w:val="00B47BCF"/>
    <w:rsid w:val="00B766A3"/>
    <w:rsid w:val="00B95829"/>
    <w:rsid w:val="00BB0012"/>
    <w:rsid w:val="00BE09B0"/>
    <w:rsid w:val="00BE2174"/>
    <w:rsid w:val="00BE308C"/>
    <w:rsid w:val="00C6292E"/>
    <w:rsid w:val="00D01B23"/>
    <w:rsid w:val="00D35845"/>
    <w:rsid w:val="00D52C1A"/>
    <w:rsid w:val="00D6108C"/>
    <w:rsid w:val="00DC6F70"/>
    <w:rsid w:val="00DF1413"/>
    <w:rsid w:val="00E20B3E"/>
    <w:rsid w:val="00E27AE9"/>
    <w:rsid w:val="00E50C57"/>
    <w:rsid w:val="00E54B13"/>
    <w:rsid w:val="00E55E6B"/>
    <w:rsid w:val="00E632EA"/>
    <w:rsid w:val="00E719D7"/>
    <w:rsid w:val="00E822AF"/>
    <w:rsid w:val="00EA340C"/>
    <w:rsid w:val="00EF50F9"/>
    <w:rsid w:val="00F26987"/>
    <w:rsid w:val="00F44028"/>
    <w:rsid w:val="00F4722D"/>
    <w:rsid w:val="00F84FD5"/>
    <w:rsid w:val="00F8513A"/>
    <w:rsid w:val="00F95F15"/>
    <w:rsid w:val="00FA1558"/>
    <w:rsid w:val="00FC614C"/>
    <w:rsid w:val="00FD416B"/>
    <w:rsid w:val="00FD42C3"/>
    <w:rsid w:val="00FE4D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,"/>
  <w:listSeparator w:val=";"/>
  <w14:docId w14:val="0A2BCAD2"/>
  <w15:chartTrackingRefBased/>
  <w15:docId w15:val="{6F618493-15E1-4EF0-9E97-06E20B3B4E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F0B1C"/>
  </w:style>
  <w:style w:type="paragraph" w:styleId="1">
    <w:name w:val="heading 1"/>
    <w:basedOn w:val="a"/>
    <w:next w:val="a"/>
    <w:link w:val="10"/>
    <w:uiPriority w:val="9"/>
    <w:qFormat/>
    <w:rsid w:val="00192D32"/>
    <w:pPr>
      <w:keepNext/>
      <w:keepLines/>
      <w:spacing w:before="240" w:after="0"/>
      <w:outlineLvl w:val="0"/>
    </w:pPr>
    <w:rPr>
      <w:rFonts w:ascii="Times New Roman" w:hAnsi="Times New Roman"/>
      <w:b/>
      <w:bCs/>
      <w:sz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2D32"/>
    <w:pPr>
      <w:keepNext/>
      <w:keepLines/>
      <w:spacing w:before="40" w:after="0"/>
      <w:outlineLvl w:val="1"/>
    </w:pPr>
    <w:rPr>
      <w:rFonts w:ascii="Times New Roman" w:hAnsi="Times New Roman"/>
      <w:b/>
      <w:bCs/>
      <w:sz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92D32"/>
    <w:pPr>
      <w:keepNext/>
      <w:keepLines/>
      <w:spacing w:before="40" w:after="0"/>
      <w:outlineLvl w:val="2"/>
    </w:pPr>
    <w:rPr>
      <w:rFonts w:ascii="Times New Roman" w:hAnsi="Times New Roman"/>
      <w:b/>
      <w:bCs/>
      <w:sz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92D32"/>
    <w:pPr>
      <w:keepNext/>
      <w:keepLines/>
      <w:spacing w:before="40" w:after="0"/>
      <w:outlineLvl w:val="3"/>
    </w:pPr>
    <w:rPr>
      <w:rFonts w:ascii="Times New Roman" w:hAnsi="Times New Roman"/>
      <w:b/>
      <w:bCs/>
      <w:sz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92D32"/>
    <w:pPr>
      <w:keepNext/>
      <w:keepLines/>
      <w:spacing w:before="40" w:after="0"/>
      <w:outlineLvl w:val="4"/>
    </w:pPr>
    <w:rPr>
      <w:rFonts w:ascii="Times New Roman" w:eastAsia="Times New Roman" w:hAnsi="Times New Roman" w:cs="Times New Roman"/>
      <w:color w:val="0F4761"/>
      <w:sz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92D32"/>
    <w:pPr>
      <w:keepNext/>
      <w:keepLines/>
      <w:spacing w:before="40" w:after="0"/>
      <w:outlineLvl w:val="5"/>
    </w:pPr>
    <w:rPr>
      <w:rFonts w:ascii="Times New Roman" w:eastAsia="Times New Roman" w:hAnsi="Times New Roman" w:cs="Times New Roman"/>
      <w:i/>
      <w:iCs/>
      <w:color w:val="595959"/>
      <w:sz w:val="28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92D32"/>
    <w:pPr>
      <w:keepNext/>
      <w:keepLines/>
      <w:spacing w:before="40" w:after="0"/>
      <w:outlineLvl w:val="6"/>
    </w:pPr>
    <w:rPr>
      <w:rFonts w:ascii="Times New Roman" w:eastAsia="Times New Roman" w:hAnsi="Times New Roman" w:cs="Times New Roman"/>
      <w:color w:val="595959"/>
      <w:sz w:val="28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92D32"/>
    <w:pPr>
      <w:keepNext/>
      <w:keepLines/>
      <w:spacing w:before="40" w:after="0"/>
      <w:outlineLvl w:val="7"/>
    </w:pPr>
    <w:rPr>
      <w:rFonts w:ascii="Times New Roman" w:eastAsia="Times New Roman" w:hAnsi="Times New Roman" w:cs="Times New Roman"/>
      <w:i/>
      <w:iCs/>
      <w:color w:val="272727"/>
      <w:sz w:val="2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92D32"/>
    <w:pPr>
      <w:keepNext/>
      <w:keepLines/>
      <w:spacing w:before="40" w:after="0"/>
      <w:outlineLvl w:val="8"/>
    </w:pPr>
    <w:rPr>
      <w:rFonts w:ascii="Times New Roman" w:eastAsia="Times New Roman" w:hAnsi="Times New Roman" w:cs="Times New Roman"/>
      <w:color w:val="272727"/>
      <w:sz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11"/>
    <w:basedOn w:val="a3"/>
    <w:next w:val="a"/>
    <w:uiPriority w:val="9"/>
    <w:qFormat/>
    <w:rsid w:val="00192D32"/>
    <w:pPr>
      <w:pageBreakBefore/>
      <w:jc w:val="center"/>
      <w:outlineLvl w:val="0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21">
    <w:name w:val="Заголовок 21"/>
    <w:basedOn w:val="a3"/>
    <w:next w:val="a"/>
    <w:uiPriority w:val="9"/>
    <w:unhideWhenUsed/>
    <w:qFormat/>
    <w:rsid w:val="00192D32"/>
    <w:pPr>
      <w:spacing w:after="480"/>
      <w:jc w:val="center"/>
      <w:outlineLvl w:val="1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31">
    <w:name w:val="Заголовок 31"/>
    <w:basedOn w:val="a"/>
    <w:next w:val="a"/>
    <w:uiPriority w:val="9"/>
    <w:unhideWhenUsed/>
    <w:qFormat/>
    <w:rsid w:val="00192D32"/>
    <w:pPr>
      <w:spacing w:after="480" w:line="240" w:lineRule="auto"/>
      <w:jc w:val="both"/>
      <w:outlineLvl w:val="2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41">
    <w:name w:val="Заголовок 41"/>
    <w:basedOn w:val="a"/>
    <w:next w:val="a"/>
    <w:uiPriority w:val="9"/>
    <w:unhideWhenUsed/>
    <w:qFormat/>
    <w:rsid w:val="00192D32"/>
    <w:pPr>
      <w:spacing w:after="360" w:line="240" w:lineRule="auto"/>
      <w:ind w:firstLine="709"/>
      <w:jc w:val="both"/>
      <w:outlineLvl w:val="3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51">
    <w:name w:val="Заголовок 51"/>
    <w:basedOn w:val="a"/>
    <w:next w:val="a"/>
    <w:uiPriority w:val="9"/>
    <w:semiHidden/>
    <w:unhideWhenUsed/>
    <w:qFormat/>
    <w:rsid w:val="00192D32"/>
    <w:pPr>
      <w:keepNext/>
      <w:keepLines/>
      <w:spacing w:before="80" w:after="40" w:line="240" w:lineRule="auto"/>
      <w:ind w:firstLine="709"/>
      <w:jc w:val="both"/>
      <w:outlineLvl w:val="4"/>
    </w:pPr>
    <w:rPr>
      <w:rFonts w:ascii="Times New Roman" w:eastAsia="Times New Roman" w:hAnsi="Times New Roman" w:cs="Times New Roman"/>
      <w:color w:val="0F4761"/>
      <w:kern w:val="2"/>
      <w:sz w:val="28"/>
      <w:szCs w:val="24"/>
      <w14:ligatures w14:val="standardContextual"/>
    </w:rPr>
  </w:style>
  <w:style w:type="paragraph" w:customStyle="1" w:styleId="61">
    <w:name w:val="Заголовок 61"/>
    <w:basedOn w:val="a"/>
    <w:next w:val="a"/>
    <w:uiPriority w:val="9"/>
    <w:semiHidden/>
    <w:unhideWhenUsed/>
    <w:qFormat/>
    <w:rsid w:val="00192D32"/>
    <w:pPr>
      <w:keepNext/>
      <w:keepLines/>
      <w:spacing w:before="40" w:after="0" w:line="240" w:lineRule="auto"/>
      <w:ind w:firstLine="709"/>
      <w:jc w:val="both"/>
      <w:outlineLvl w:val="5"/>
    </w:pPr>
    <w:rPr>
      <w:rFonts w:ascii="Times New Roman" w:eastAsia="Times New Roman" w:hAnsi="Times New Roman" w:cs="Times New Roman"/>
      <w:i/>
      <w:iCs/>
      <w:color w:val="595959"/>
      <w:kern w:val="2"/>
      <w:sz w:val="28"/>
      <w:szCs w:val="24"/>
      <w14:ligatures w14:val="standardContextual"/>
    </w:rPr>
  </w:style>
  <w:style w:type="paragraph" w:customStyle="1" w:styleId="71">
    <w:name w:val="Заголовок 71"/>
    <w:basedOn w:val="a"/>
    <w:next w:val="a"/>
    <w:uiPriority w:val="9"/>
    <w:semiHidden/>
    <w:unhideWhenUsed/>
    <w:qFormat/>
    <w:rsid w:val="00192D32"/>
    <w:pPr>
      <w:keepNext/>
      <w:keepLines/>
      <w:spacing w:before="40" w:after="0" w:line="240" w:lineRule="auto"/>
      <w:ind w:firstLine="709"/>
      <w:jc w:val="both"/>
      <w:outlineLvl w:val="6"/>
    </w:pPr>
    <w:rPr>
      <w:rFonts w:ascii="Times New Roman" w:eastAsia="Times New Roman" w:hAnsi="Times New Roman" w:cs="Times New Roman"/>
      <w:color w:val="595959"/>
      <w:kern w:val="2"/>
      <w:sz w:val="28"/>
      <w:szCs w:val="24"/>
      <w14:ligatures w14:val="standardContextual"/>
    </w:rPr>
  </w:style>
  <w:style w:type="paragraph" w:customStyle="1" w:styleId="81">
    <w:name w:val="Заголовок 81"/>
    <w:basedOn w:val="a"/>
    <w:next w:val="a"/>
    <w:uiPriority w:val="9"/>
    <w:semiHidden/>
    <w:unhideWhenUsed/>
    <w:qFormat/>
    <w:rsid w:val="00192D32"/>
    <w:pPr>
      <w:keepNext/>
      <w:keepLines/>
      <w:spacing w:after="0" w:line="240" w:lineRule="auto"/>
      <w:ind w:firstLine="709"/>
      <w:jc w:val="both"/>
      <w:outlineLvl w:val="7"/>
    </w:pPr>
    <w:rPr>
      <w:rFonts w:ascii="Times New Roman" w:eastAsia="Times New Roman" w:hAnsi="Times New Roman" w:cs="Times New Roman"/>
      <w:i/>
      <w:iCs/>
      <w:color w:val="272727"/>
      <w:kern w:val="2"/>
      <w:sz w:val="28"/>
      <w:szCs w:val="24"/>
      <w14:ligatures w14:val="standardContextual"/>
    </w:rPr>
  </w:style>
  <w:style w:type="paragraph" w:customStyle="1" w:styleId="91">
    <w:name w:val="Заголовок 91"/>
    <w:basedOn w:val="a"/>
    <w:next w:val="a"/>
    <w:uiPriority w:val="9"/>
    <w:semiHidden/>
    <w:unhideWhenUsed/>
    <w:qFormat/>
    <w:rsid w:val="00192D32"/>
    <w:pPr>
      <w:keepNext/>
      <w:keepLines/>
      <w:spacing w:after="0" w:line="240" w:lineRule="auto"/>
      <w:ind w:firstLine="709"/>
      <w:jc w:val="both"/>
      <w:outlineLvl w:val="8"/>
    </w:pPr>
    <w:rPr>
      <w:rFonts w:ascii="Times New Roman" w:eastAsia="Times New Roman" w:hAnsi="Times New Roman" w:cs="Times New Roman"/>
      <w:color w:val="272727"/>
      <w:kern w:val="2"/>
      <w:sz w:val="28"/>
      <w:szCs w:val="24"/>
      <w14:ligatures w14:val="standardContextual"/>
    </w:rPr>
  </w:style>
  <w:style w:type="numbering" w:customStyle="1" w:styleId="12">
    <w:name w:val="Нет списка1"/>
    <w:next w:val="a2"/>
    <w:uiPriority w:val="99"/>
    <w:semiHidden/>
    <w:unhideWhenUsed/>
    <w:rsid w:val="00192D32"/>
  </w:style>
  <w:style w:type="character" w:customStyle="1" w:styleId="10">
    <w:name w:val="Заголовок 1 Знак"/>
    <w:basedOn w:val="a0"/>
    <w:link w:val="1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0"/>
    <w:link w:val="2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0"/>
    <w:link w:val="3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0"/>
    <w:link w:val="4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192D32"/>
    <w:rPr>
      <w:rFonts w:ascii="Times New Roman" w:eastAsia="Times New Roman" w:hAnsi="Times New Roman" w:cs="Times New Roman"/>
      <w:color w:val="0F4761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192D32"/>
    <w:rPr>
      <w:rFonts w:ascii="Times New Roman" w:eastAsia="Times New Roman" w:hAnsi="Times New Roman" w:cs="Times New Roman"/>
      <w:i/>
      <w:iCs/>
      <w:color w:val="595959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192D32"/>
    <w:rPr>
      <w:rFonts w:ascii="Times New Roman" w:eastAsia="Times New Roman" w:hAnsi="Times New Roman" w:cs="Times New Roman"/>
      <w:color w:val="595959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192D32"/>
    <w:rPr>
      <w:rFonts w:ascii="Times New Roman" w:eastAsia="Times New Roman" w:hAnsi="Times New Roman" w:cs="Times New Roman"/>
      <w:i/>
      <w:iCs/>
      <w:color w:val="272727"/>
      <w:sz w:val="28"/>
    </w:rPr>
  </w:style>
  <w:style w:type="character" w:customStyle="1" w:styleId="90">
    <w:name w:val="Заголовок 9 Знак"/>
    <w:basedOn w:val="a0"/>
    <w:link w:val="9"/>
    <w:uiPriority w:val="9"/>
    <w:semiHidden/>
    <w:rsid w:val="00192D32"/>
    <w:rPr>
      <w:rFonts w:ascii="Times New Roman" w:eastAsia="Times New Roman" w:hAnsi="Times New Roman" w:cs="Times New Roman"/>
      <w:color w:val="272727"/>
      <w:sz w:val="28"/>
    </w:rPr>
  </w:style>
  <w:style w:type="paragraph" w:customStyle="1" w:styleId="13">
    <w:name w:val="Заголовок1"/>
    <w:basedOn w:val="a"/>
    <w:next w:val="a"/>
    <w:uiPriority w:val="10"/>
    <w:qFormat/>
    <w:rsid w:val="00192D32"/>
    <w:pPr>
      <w:spacing w:after="80" w:line="240" w:lineRule="auto"/>
      <w:ind w:firstLine="709"/>
      <w:contextualSpacing/>
      <w:jc w:val="both"/>
    </w:pPr>
    <w:rPr>
      <w:rFonts w:ascii="Aptos Display" w:eastAsia="Times New Roman" w:hAnsi="Aptos Display" w:cs="Times New Roman"/>
      <w:spacing w:val="-10"/>
      <w:kern w:val="28"/>
      <w:sz w:val="56"/>
      <w:szCs w:val="56"/>
      <w14:ligatures w14:val="standardContextual"/>
    </w:rPr>
  </w:style>
  <w:style w:type="character" w:customStyle="1" w:styleId="a4">
    <w:name w:val="Заголовок Знак"/>
    <w:basedOn w:val="a0"/>
    <w:link w:val="a5"/>
    <w:uiPriority w:val="10"/>
    <w:rsid w:val="00192D32"/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paragraph" w:customStyle="1" w:styleId="14">
    <w:name w:val="Подзаголовок1"/>
    <w:basedOn w:val="a"/>
    <w:next w:val="a"/>
    <w:uiPriority w:val="11"/>
    <w:qFormat/>
    <w:rsid w:val="00192D32"/>
    <w:pPr>
      <w:numPr>
        <w:ilvl w:val="1"/>
      </w:num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a6">
    <w:name w:val="Подзаголовок Знак"/>
    <w:basedOn w:val="a0"/>
    <w:link w:val="a7"/>
    <w:uiPriority w:val="11"/>
    <w:rsid w:val="00192D32"/>
    <w:rPr>
      <w:rFonts w:ascii="Times New Roman" w:eastAsia="Times New Roman" w:hAnsi="Times New Roman" w:cs="Times New Roman"/>
      <w:color w:val="595959"/>
      <w:spacing w:val="15"/>
      <w:sz w:val="28"/>
      <w:szCs w:val="28"/>
    </w:rPr>
  </w:style>
  <w:style w:type="paragraph" w:customStyle="1" w:styleId="210">
    <w:name w:val="Цитата 21"/>
    <w:basedOn w:val="a"/>
    <w:next w:val="a"/>
    <w:uiPriority w:val="29"/>
    <w:qFormat/>
    <w:rsid w:val="00192D32"/>
    <w:pPr>
      <w:spacing w:before="160" w:after="0" w:line="240" w:lineRule="auto"/>
      <w:ind w:firstLine="709"/>
      <w:jc w:val="center"/>
    </w:pPr>
    <w:rPr>
      <w:rFonts w:ascii="Times New Roman" w:hAnsi="Times New Roman"/>
      <w:i/>
      <w:iCs/>
      <w:color w:val="404040"/>
      <w:kern w:val="2"/>
      <w:sz w:val="28"/>
      <w:szCs w:val="24"/>
      <w14:ligatures w14:val="standardContextual"/>
    </w:rPr>
  </w:style>
  <w:style w:type="character" w:customStyle="1" w:styleId="22">
    <w:name w:val="Цитата 2 Знак"/>
    <w:basedOn w:val="a0"/>
    <w:link w:val="23"/>
    <w:uiPriority w:val="29"/>
    <w:rsid w:val="00192D32"/>
    <w:rPr>
      <w:rFonts w:ascii="Times New Roman" w:hAnsi="Times New Roman"/>
      <w:i/>
      <w:iCs/>
      <w:color w:val="404040"/>
      <w:sz w:val="28"/>
    </w:rPr>
  </w:style>
  <w:style w:type="paragraph" w:customStyle="1" w:styleId="15">
    <w:name w:val="Абзац списка1"/>
    <w:basedOn w:val="a"/>
    <w:next w:val="a8"/>
    <w:uiPriority w:val="34"/>
    <w:qFormat/>
    <w:rsid w:val="00192D32"/>
    <w:pPr>
      <w:spacing w:after="0" w:line="240" w:lineRule="auto"/>
      <w:ind w:left="720" w:firstLine="709"/>
      <w:contextualSpacing/>
      <w:jc w:val="both"/>
    </w:pPr>
    <w:rPr>
      <w:rFonts w:ascii="Times New Roman" w:hAnsi="Times New Roman"/>
      <w:kern w:val="2"/>
      <w:sz w:val="28"/>
      <w:szCs w:val="24"/>
      <w14:ligatures w14:val="standardContextual"/>
    </w:rPr>
  </w:style>
  <w:style w:type="character" w:customStyle="1" w:styleId="16">
    <w:name w:val="Сильное выделение1"/>
    <w:basedOn w:val="a0"/>
    <w:uiPriority w:val="21"/>
    <w:qFormat/>
    <w:rsid w:val="00192D32"/>
    <w:rPr>
      <w:i/>
      <w:iCs/>
      <w:color w:val="0F4761"/>
    </w:rPr>
  </w:style>
  <w:style w:type="paragraph" w:customStyle="1" w:styleId="17">
    <w:name w:val="Выделенная цитата1"/>
    <w:basedOn w:val="a"/>
    <w:next w:val="a"/>
    <w:uiPriority w:val="30"/>
    <w:qFormat/>
    <w:rsid w:val="00192D32"/>
    <w:pPr>
      <w:pBdr>
        <w:top w:val="single" w:sz="4" w:space="10" w:color="0F4761"/>
        <w:bottom w:val="single" w:sz="4" w:space="10" w:color="0F4761"/>
      </w:pBdr>
      <w:spacing w:before="360" w:after="360" w:line="240" w:lineRule="auto"/>
      <w:ind w:left="864" w:right="864" w:firstLine="709"/>
      <w:jc w:val="center"/>
    </w:pPr>
    <w:rPr>
      <w:rFonts w:ascii="Times New Roman" w:hAnsi="Times New Roman"/>
      <w:i/>
      <w:iCs/>
      <w:color w:val="0F4761"/>
      <w:kern w:val="2"/>
      <w:sz w:val="28"/>
      <w:szCs w:val="24"/>
      <w14:ligatures w14:val="standardContextual"/>
    </w:rPr>
  </w:style>
  <w:style w:type="character" w:customStyle="1" w:styleId="a9">
    <w:name w:val="Выделенная цитата Знак"/>
    <w:basedOn w:val="a0"/>
    <w:link w:val="aa"/>
    <w:uiPriority w:val="30"/>
    <w:rsid w:val="00192D32"/>
    <w:rPr>
      <w:rFonts w:ascii="Times New Roman" w:hAnsi="Times New Roman"/>
      <w:i/>
      <w:iCs/>
      <w:color w:val="0F4761"/>
      <w:sz w:val="28"/>
    </w:rPr>
  </w:style>
  <w:style w:type="character" w:customStyle="1" w:styleId="18">
    <w:name w:val="Сильная ссылка1"/>
    <w:basedOn w:val="a0"/>
    <w:uiPriority w:val="32"/>
    <w:qFormat/>
    <w:rsid w:val="00192D32"/>
    <w:rPr>
      <w:b/>
      <w:bCs/>
      <w:smallCaps/>
      <w:color w:val="0F4761"/>
      <w:spacing w:val="5"/>
    </w:rPr>
  </w:style>
  <w:style w:type="paragraph" w:customStyle="1" w:styleId="19">
    <w:name w:val="Без интервала1"/>
    <w:next w:val="a3"/>
    <w:uiPriority w:val="1"/>
    <w:qFormat/>
    <w:rsid w:val="00192D32"/>
    <w:pPr>
      <w:spacing w:after="0" w:line="240" w:lineRule="auto"/>
    </w:pPr>
    <w:rPr>
      <w:rFonts w:ascii="Times New Roman" w:hAnsi="Times New Roman"/>
      <w:kern w:val="2"/>
      <w:sz w:val="28"/>
      <w:szCs w:val="24"/>
      <w14:ligatures w14:val="standardContextual"/>
    </w:rPr>
  </w:style>
  <w:style w:type="paragraph" w:customStyle="1" w:styleId="Style6">
    <w:name w:val="Style6"/>
    <w:basedOn w:val="a"/>
    <w:uiPriority w:val="99"/>
    <w:rsid w:val="00192D3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4">
    <w:name w:val="Font Style24"/>
    <w:uiPriority w:val="99"/>
    <w:rsid w:val="00192D32"/>
    <w:rPr>
      <w:rFonts w:ascii="Times New Roman" w:hAnsi="Times New Roman"/>
      <w:color w:val="000000"/>
      <w:sz w:val="26"/>
    </w:rPr>
  </w:style>
  <w:style w:type="paragraph" w:customStyle="1" w:styleId="1a">
    <w:name w:val="Верхний колонтитул1"/>
    <w:basedOn w:val="a"/>
    <w:next w:val="ab"/>
    <w:link w:val="ac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c">
    <w:name w:val="Верхний колонтитул Знак"/>
    <w:basedOn w:val="a0"/>
    <w:link w:val="1a"/>
    <w:uiPriority w:val="99"/>
    <w:rsid w:val="00192D32"/>
    <w:rPr>
      <w:rFonts w:ascii="Times New Roman" w:hAnsi="Times New Roman"/>
      <w:sz w:val="28"/>
    </w:rPr>
  </w:style>
  <w:style w:type="paragraph" w:customStyle="1" w:styleId="1b">
    <w:name w:val="Нижний колонтитул1"/>
    <w:basedOn w:val="a"/>
    <w:next w:val="ad"/>
    <w:link w:val="ae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e">
    <w:name w:val="Нижний колонтитул Знак"/>
    <w:basedOn w:val="a0"/>
    <w:link w:val="1b"/>
    <w:uiPriority w:val="99"/>
    <w:rsid w:val="00192D32"/>
    <w:rPr>
      <w:rFonts w:ascii="Times New Roman" w:hAnsi="Times New Roman"/>
      <w:sz w:val="28"/>
    </w:rPr>
  </w:style>
  <w:style w:type="character" w:styleId="af">
    <w:name w:val="Placeholder Text"/>
    <w:basedOn w:val="a0"/>
    <w:uiPriority w:val="99"/>
    <w:semiHidden/>
    <w:rsid w:val="00192D32"/>
    <w:rPr>
      <w:color w:val="808080"/>
    </w:rPr>
  </w:style>
  <w:style w:type="table" w:customStyle="1" w:styleId="1c">
    <w:name w:val="Сетка таблицы1"/>
    <w:basedOn w:val="a1"/>
    <w:next w:val="af0"/>
    <w:uiPriority w:val="39"/>
    <w:rsid w:val="00192D32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d">
    <w:name w:val="Сетка таблицы светлая1"/>
    <w:basedOn w:val="a1"/>
    <w:next w:val="af1"/>
    <w:uiPriority w:val="40"/>
    <w:rsid w:val="00192D32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3">
    <w:name w:val="No Spacing"/>
    <w:uiPriority w:val="1"/>
    <w:qFormat/>
    <w:rsid w:val="00192D32"/>
    <w:pPr>
      <w:spacing w:after="0" w:line="240" w:lineRule="auto"/>
    </w:pPr>
  </w:style>
  <w:style w:type="character" w:customStyle="1" w:styleId="110">
    <w:name w:val="Заголовок 1 Знак1"/>
    <w:basedOn w:val="a0"/>
    <w:uiPriority w:val="9"/>
    <w:rsid w:val="00192D3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11">
    <w:name w:val="Заголовок 2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10">
    <w:name w:val="Заголовок 3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10">
    <w:name w:val="Заголовок 4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10">
    <w:name w:val="Заголовок 5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10">
    <w:name w:val="Заголовок 6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10">
    <w:name w:val="Заголовок 7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10">
    <w:name w:val="Заголовок 8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10">
    <w:name w:val="Заголовок 9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5">
    <w:name w:val="Title"/>
    <w:basedOn w:val="a"/>
    <w:next w:val="a"/>
    <w:link w:val="a4"/>
    <w:uiPriority w:val="10"/>
    <w:qFormat/>
    <w:rsid w:val="00192D32"/>
    <w:pPr>
      <w:spacing w:after="0" w:line="240" w:lineRule="auto"/>
      <w:contextualSpacing/>
    </w:pPr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character" w:customStyle="1" w:styleId="1e">
    <w:name w:val="Заголовок Знак1"/>
    <w:basedOn w:val="a0"/>
    <w:uiPriority w:val="10"/>
    <w:rsid w:val="00192D3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7">
    <w:name w:val="Subtitle"/>
    <w:basedOn w:val="a"/>
    <w:next w:val="a"/>
    <w:link w:val="a6"/>
    <w:uiPriority w:val="11"/>
    <w:qFormat/>
    <w:rsid w:val="00192D32"/>
    <w:pPr>
      <w:numPr>
        <w:ilvl w:val="1"/>
      </w:numPr>
    </w:pPr>
    <w:rPr>
      <w:rFonts w:ascii="Times New Roman" w:eastAsia="Times New Roman" w:hAnsi="Times New Roman" w:cs="Times New Roman"/>
      <w:color w:val="595959"/>
      <w:spacing w:val="15"/>
      <w:sz w:val="28"/>
      <w:szCs w:val="28"/>
    </w:rPr>
  </w:style>
  <w:style w:type="character" w:customStyle="1" w:styleId="1f">
    <w:name w:val="Подзаголовок Знак1"/>
    <w:basedOn w:val="a0"/>
    <w:uiPriority w:val="11"/>
    <w:rsid w:val="00192D32"/>
    <w:rPr>
      <w:rFonts w:eastAsiaTheme="minorEastAsia"/>
      <w:color w:val="5A5A5A" w:themeColor="text1" w:themeTint="A5"/>
      <w:spacing w:val="15"/>
    </w:rPr>
  </w:style>
  <w:style w:type="paragraph" w:styleId="23">
    <w:name w:val="Quote"/>
    <w:basedOn w:val="a"/>
    <w:next w:val="a"/>
    <w:link w:val="22"/>
    <w:uiPriority w:val="29"/>
    <w:qFormat/>
    <w:rsid w:val="00192D32"/>
    <w:pPr>
      <w:spacing w:before="200"/>
      <w:ind w:left="864" w:right="864"/>
      <w:jc w:val="center"/>
    </w:pPr>
    <w:rPr>
      <w:rFonts w:ascii="Times New Roman" w:hAnsi="Times New Roman"/>
      <w:i/>
      <w:iCs/>
      <w:color w:val="404040"/>
      <w:sz w:val="28"/>
    </w:rPr>
  </w:style>
  <w:style w:type="character" w:customStyle="1" w:styleId="212">
    <w:name w:val="Цитата 2 Знак1"/>
    <w:basedOn w:val="a0"/>
    <w:uiPriority w:val="29"/>
    <w:rsid w:val="00192D32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192D32"/>
    <w:pPr>
      <w:ind w:left="720"/>
      <w:contextualSpacing/>
    </w:pPr>
  </w:style>
  <w:style w:type="character" w:styleId="af2">
    <w:name w:val="Intense Emphasis"/>
    <w:basedOn w:val="a0"/>
    <w:uiPriority w:val="21"/>
    <w:qFormat/>
    <w:rsid w:val="00192D32"/>
    <w:rPr>
      <w:i/>
      <w:iCs/>
      <w:color w:val="4472C4" w:themeColor="accent1"/>
    </w:rPr>
  </w:style>
  <w:style w:type="paragraph" w:styleId="aa">
    <w:name w:val="Intense Quote"/>
    <w:basedOn w:val="a"/>
    <w:next w:val="a"/>
    <w:link w:val="a9"/>
    <w:uiPriority w:val="30"/>
    <w:qFormat/>
    <w:rsid w:val="00192D32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rFonts w:ascii="Times New Roman" w:hAnsi="Times New Roman"/>
      <w:i/>
      <w:iCs/>
      <w:color w:val="0F4761"/>
      <w:sz w:val="28"/>
    </w:rPr>
  </w:style>
  <w:style w:type="character" w:customStyle="1" w:styleId="1f0">
    <w:name w:val="Выделенная цитата Знак1"/>
    <w:basedOn w:val="a0"/>
    <w:uiPriority w:val="30"/>
    <w:rsid w:val="00192D32"/>
    <w:rPr>
      <w:i/>
      <w:iCs/>
      <w:color w:val="4472C4" w:themeColor="accent1"/>
    </w:rPr>
  </w:style>
  <w:style w:type="character" w:styleId="af3">
    <w:name w:val="Intense Reference"/>
    <w:basedOn w:val="a0"/>
    <w:uiPriority w:val="32"/>
    <w:qFormat/>
    <w:rsid w:val="00192D32"/>
    <w:rPr>
      <w:b/>
      <w:bCs/>
      <w:smallCaps/>
      <w:color w:val="4472C4" w:themeColor="accent1"/>
      <w:spacing w:val="5"/>
    </w:rPr>
  </w:style>
  <w:style w:type="paragraph" w:styleId="ab">
    <w:name w:val="header"/>
    <w:basedOn w:val="a"/>
    <w:link w:val="1f1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f1">
    <w:name w:val="Верхний колонтитул Знак1"/>
    <w:basedOn w:val="a0"/>
    <w:link w:val="ab"/>
    <w:uiPriority w:val="99"/>
    <w:rsid w:val="00192D32"/>
  </w:style>
  <w:style w:type="paragraph" w:styleId="ad">
    <w:name w:val="footer"/>
    <w:basedOn w:val="a"/>
    <w:link w:val="1f2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f2">
    <w:name w:val="Нижний колонтитул Знак1"/>
    <w:basedOn w:val="a0"/>
    <w:link w:val="ad"/>
    <w:uiPriority w:val="99"/>
    <w:rsid w:val="00192D32"/>
  </w:style>
  <w:style w:type="table" w:styleId="af0">
    <w:name w:val="Table Grid"/>
    <w:basedOn w:val="a1"/>
    <w:uiPriority w:val="39"/>
    <w:rsid w:val="00192D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1">
    <w:name w:val="Grid Table Light"/>
    <w:basedOn w:val="a1"/>
    <w:uiPriority w:val="40"/>
    <w:rsid w:val="00192D32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24">
    <w:name w:val="Сетка таблицы2"/>
    <w:basedOn w:val="a1"/>
    <w:next w:val="af0"/>
    <w:rsid w:val="00E27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47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86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915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199041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894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34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100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225539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103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351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607309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62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18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6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51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274098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981835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01618265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2074427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microsoft.com/office/2007/relationships/hdphoto" Target="media/hdphoto2.wdp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microsoft.com/office/2007/relationships/hdphoto" Target="media/hdphoto1.wdp"/><Relationship Id="rId20" Type="http://schemas.openxmlformats.org/officeDocument/2006/relationships/image" Target="media/image8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5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8</Pages>
  <Words>1344</Words>
  <Characters>7662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</dc:creator>
  <cp:keywords/>
  <dc:description/>
  <cp:lastModifiedBy>SP</cp:lastModifiedBy>
  <cp:revision>3</cp:revision>
  <dcterms:created xsi:type="dcterms:W3CDTF">2025-11-16T07:38:00Z</dcterms:created>
  <dcterms:modified xsi:type="dcterms:W3CDTF">2025-11-16T08:07:00Z</dcterms:modified>
</cp:coreProperties>
</file>